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072" r:id="rId1"/>
    <p:sldMasterId id="2147485076" r:id="rId2"/>
    <p:sldMasterId id="2147485088" r:id="rId3"/>
    <p:sldMasterId id="2147485078" r:id="rId4"/>
    <p:sldMasterId id="2147485080" r:id="rId5"/>
    <p:sldMasterId id="2147485084" r:id="rId6"/>
    <p:sldMasterId id="2147485086" r:id="rId7"/>
  </p:sldMasterIdLst>
  <p:sldIdLst>
    <p:sldId id="256" r:id="rId8"/>
    <p:sldId id="295" r:id="rId9"/>
    <p:sldId id="296" r:id="rId10"/>
    <p:sldId id="410" r:id="rId11"/>
    <p:sldId id="411" r:id="rId12"/>
    <p:sldId id="297" r:id="rId13"/>
    <p:sldId id="298" r:id="rId14"/>
    <p:sldId id="299" r:id="rId15"/>
    <p:sldId id="300" r:id="rId16"/>
    <p:sldId id="301" r:id="rId17"/>
    <p:sldId id="302" r:id="rId18"/>
    <p:sldId id="304" r:id="rId19"/>
    <p:sldId id="305" r:id="rId20"/>
    <p:sldId id="307" r:id="rId21"/>
    <p:sldId id="306" r:id="rId22"/>
    <p:sldId id="308" r:id="rId23"/>
    <p:sldId id="309" r:id="rId24"/>
    <p:sldId id="310" r:id="rId25"/>
    <p:sldId id="311" r:id="rId26"/>
    <p:sldId id="312" r:id="rId27"/>
    <p:sldId id="412" r:id="rId28"/>
    <p:sldId id="413" r:id="rId29"/>
    <p:sldId id="478" r:id="rId30"/>
    <p:sldId id="479" r:id="rId3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yB9l0h+5kFWBvEUGSKwOzw==" hashData="Rd0zGHY+RoFyYJxq2eoty5Gnz+138wxCD5NLOsT2pl9Xr5RLyglbtqTcVVEac990ZHRfU64j/exRYnZE9ueKkg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FF00"/>
    <a:srgbClr val="FF9900"/>
    <a:srgbClr val="41B0B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455" autoAdjust="0"/>
  </p:normalViewPr>
  <p:slideViewPr>
    <p:cSldViewPr snapToGrid="0">
      <p:cViewPr varScale="1">
        <p:scale>
          <a:sx n="74" d="100"/>
          <a:sy n="74" d="100"/>
        </p:scale>
        <p:origin x="376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tableStyles" Target="tableStyles.xml"/><Relationship Id="rId8" Type="http://schemas.openxmlformats.org/officeDocument/2006/relationships/slide" Target="slides/slid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2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dirty="0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33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335431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25000"/>
              </a:lnSpc>
              <a:defRPr sz="4200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26253170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lnSpc>
                <a:spcPct val="125000"/>
              </a:lnSpc>
              <a:defRPr sz="42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6858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sz="20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2pPr>
            <a:lvl3pPr marL="11430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3pPr>
            <a:lvl4pPr marL="16002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4pPr>
            <a:lvl5pPr marL="20574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5462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4336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7918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83774" y="478818"/>
            <a:ext cx="9952515" cy="801388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4233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3251830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5240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emf"/><Relationship Id="rId4" Type="http://schemas.openxmlformats.org/officeDocument/2006/relationships/image" Target="../media/image3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emf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/>
          </p:cNvPicPr>
          <p:nvPr/>
        </p:nvPicPr>
        <p:blipFill rotWithShape="1">
          <a:blip r:embed="rId3"/>
          <a:srcRect l="-1" r="156" b="79277"/>
          <a:stretch/>
        </p:blipFill>
        <p:spPr>
          <a:xfrm>
            <a:off x="0" y="682724"/>
            <a:ext cx="12192000" cy="16056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/>
        </p:nvPicPr>
        <p:blipFill rotWithShape="1">
          <a:blip r:embed="rId3"/>
          <a:srcRect r="117" b="79277"/>
          <a:stretch/>
        </p:blipFill>
        <p:spPr>
          <a:xfrm flipH="1">
            <a:off x="0" y="502725"/>
            <a:ext cx="12192000" cy="1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11" y="1013641"/>
            <a:ext cx="2881494" cy="9144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84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3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pic>
        <p:nvPicPr>
          <p:cNvPr id="43" name="图片 42"/>
          <p:cNvPicPr>
            <a:picLocks/>
          </p:cNvPicPr>
          <p:nvPr/>
        </p:nvPicPr>
        <p:blipFill rotWithShape="1">
          <a:blip r:embed="rId4"/>
          <a:srcRect b="40414"/>
          <a:stretch/>
        </p:blipFill>
        <p:spPr>
          <a:xfrm>
            <a:off x="0" y="122329"/>
            <a:ext cx="12191484" cy="344488"/>
          </a:xfrm>
          <a:custGeom>
            <a:avLst/>
            <a:gdLst>
              <a:gd name="connsiteX0" fmla="*/ 11320859 w 11520000"/>
              <a:gd name="connsiteY0" fmla="*/ 268405 h 325509"/>
              <a:gd name="connsiteX1" fmla="*/ 11520000 w 11520000"/>
              <a:gd name="connsiteY1" fmla="*/ 268405 h 325509"/>
              <a:gd name="connsiteX2" fmla="*/ 11520000 w 11520000"/>
              <a:gd name="connsiteY2" fmla="*/ 325509 h 325509"/>
              <a:gd name="connsiteX3" fmla="*/ 11296840 w 11520000"/>
              <a:gd name="connsiteY3" fmla="*/ 325509 h 325509"/>
              <a:gd name="connsiteX4" fmla="*/ 11316728 w 11520000"/>
              <a:gd name="connsiteY4" fmla="*/ 288869 h 325509"/>
              <a:gd name="connsiteX5" fmla="*/ 0 w 11520000"/>
              <a:gd name="connsiteY5" fmla="*/ 268405 h 325509"/>
              <a:gd name="connsiteX6" fmla="*/ 10715519 w 11520000"/>
              <a:gd name="connsiteY6" fmla="*/ 268405 h 325509"/>
              <a:gd name="connsiteX7" fmla="*/ 10719650 w 11520000"/>
              <a:gd name="connsiteY7" fmla="*/ 288869 h 325509"/>
              <a:gd name="connsiteX8" fmla="*/ 10739538 w 11520000"/>
              <a:gd name="connsiteY8" fmla="*/ 325509 h 325509"/>
              <a:gd name="connsiteX9" fmla="*/ 0 w 11520000"/>
              <a:gd name="connsiteY9" fmla="*/ 325509 h 325509"/>
              <a:gd name="connsiteX10" fmla="*/ 11342049 w 11520000"/>
              <a:gd name="connsiteY10" fmla="*/ 163448 h 325509"/>
              <a:gd name="connsiteX11" fmla="*/ 11520000 w 11520000"/>
              <a:gd name="connsiteY11" fmla="*/ 163448 h 325509"/>
              <a:gd name="connsiteX12" fmla="*/ 11520000 w 11520000"/>
              <a:gd name="connsiteY12" fmla="*/ 218165 h 325509"/>
              <a:gd name="connsiteX13" fmla="*/ 11331002 w 11520000"/>
              <a:gd name="connsiteY13" fmla="*/ 218165 h 325509"/>
              <a:gd name="connsiteX14" fmla="*/ 0 w 11520000"/>
              <a:gd name="connsiteY14" fmla="*/ 163448 h 325509"/>
              <a:gd name="connsiteX15" fmla="*/ 10694329 w 11520000"/>
              <a:gd name="connsiteY15" fmla="*/ 163448 h 325509"/>
              <a:gd name="connsiteX16" fmla="*/ 10705376 w 11520000"/>
              <a:gd name="connsiteY16" fmla="*/ 218165 h 325509"/>
              <a:gd name="connsiteX17" fmla="*/ 0 w 11520000"/>
              <a:gd name="connsiteY17" fmla="*/ 218165 h 325509"/>
              <a:gd name="connsiteX18" fmla="*/ 11296841 w 11520000"/>
              <a:gd name="connsiteY18" fmla="*/ 0 h 325509"/>
              <a:gd name="connsiteX19" fmla="*/ 11520000 w 11520000"/>
              <a:gd name="connsiteY19" fmla="*/ 0 h 325509"/>
              <a:gd name="connsiteX20" fmla="*/ 11520000 w 11520000"/>
              <a:gd name="connsiteY20" fmla="*/ 113207 h 325509"/>
              <a:gd name="connsiteX21" fmla="*/ 11332186 w 11520000"/>
              <a:gd name="connsiteY21" fmla="*/ 113207 h 325509"/>
              <a:gd name="connsiteX22" fmla="*/ 11316728 w 11520000"/>
              <a:gd name="connsiteY22" fmla="*/ 36639 h 325509"/>
              <a:gd name="connsiteX23" fmla="*/ 0 w 11520000"/>
              <a:gd name="connsiteY23" fmla="*/ 0 h 325509"/>
              <a:gd name="connsiteX24" fmla="*/ 10739537 w 11520000"/>
              <a:gd name="connsiteY24" fmla="*/ 0 h 325509"/>
              <a:gd name="connsiteX25" fmla="*/ 10719650 w 11520000"/>
              <a:gd name="connsiteY25" fmla="*/ 36639 h 325509"/>
              <a:gd name="connsiteX26" fmla="*/ 10704192 w 11520000"/>
              <a:gd name="connsiteY26" fmla="*/ 113207 h 325509"/>
              <a:gd name="connsiteX27" fmla="*/ 0 w 11520000"/>
              <a:gd name="connsiteY27" fmla="*/ 113207 h 32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20000" h="325509">
                <a:moveTo>
                  <a:pt x="11320859" y="268405"/>
                </a:moveTo>
                <a:lnTo>
                  <a:pt x="11520000" y="268405"/>
                </a:lnTo>
                <a:lnTo>
                  <a:pt x="11520000" y="325509"/>
                </a:lnTo>
                <a:lnTo>
                  <a:pt x="11296840" y="325509"/>
                </a:lnTo>
                <a:lnTo>
                  <a:pt x="11316728" y="288869"/>
                </a:lnTo>
                <a:close/>
                <a:moveTo>
                  <a:pt x="0" y="268405"/>
                </a:moveTo>
                <a:lnTo>
                  <a:pt x="10715519" y="268405"/>
                </a:lnTo>
                <a:lnTo>
                  <a:pt x="10719650" y="288869"/>
                </a:lnTo>
                <a:lnTo>
                  <a:pt x="10739538" y="325509"/>
                </a:lnTo>
                <a:lnTo>
                  <a:pt x="0" y="325509"/>
                </a:lnTo>
                <a:close/>
                <a:moveTo>
                  <a:pt x="11342049" y="163448"/>
                </a:moveTo>
                <a:lnTo>
                  <a:pt x="11520000" y="163448"/>
                </a:lnTo>
                <a:lnTo>
                  <a:pt x="11520000" y="218165"/>
                </a:lnTo>
                <a:lnTo>
                  <a:pt x="11331002" y="218165"/>
                </a:lnTo>
                <a:close/>
                <a:moveTo>
                  <a:pt x="0" y="163448"/>
                </a:moveTo>
                <a:lnTo>
                  <a:pt x="10694329" y="163448"/>
                </a:lnTo>
                <a:lnTo>
                  <a:pt x="10705376" y="218165"/>
                </a:lnTo>
                <a:lnTo>
                  <a:pt x="0" y="218165"/>
                </a:lnTo>
                <a:close/>
                <a:moveTo>
                  <a:pt x="11296841" y="0"/>
                </a:moveTo>
                <a:lnTo>
                  <a:pt x="11520000" y="0"/>
                </a:lnTo>
                <a:lnTo>
                  <a:pt x="11520000" y="113207"/>
                </a:lnTo>
                <a:lnTo>
                  <a:pt x="11332186" y="113207"/>
                </a:lnTo>
                <a:lnTo>
                  <a:pt x="11316728" y="36639"/>
                </a:lnTo>
                <a:close/>
                <a:moveTo>
                  <a:pt x="0" y="0"/>
                </a:moveTo>
                <a:lnTo>
                  <a:pt x="10739537" y="0"/>
                </a:lnTo>
                <a:lnTo>
                  <a:pt x="10719650" y="36639"/>
                </a:lnTo>
                <a:lnTo>
                  <a:pt x="10704192" y="113207"/>
                </a:lnTo>
                <a:lnTo>
                  <a:pt x="0" y="113207"/>
                </a:lnTo>
                <a:close/>
              </a:path>
            </a:pathLst>
          </a:custGeom>
          <a:ln>
            <a:noFill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/>
          <a:srcRect r="67965"/>
          <a:stretch/>
        </p:blipFill>
        <p:spPr>
          <a:xfrm>
            <a:off x="11383653" y="11519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549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7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0F7EF6-3172-4E4B-B9A2-1C5902C289B2}" type="datetimeFigureOut">
              <a:rPr lang="zh-CN" altLang="en-US" smtClean="0"/>
              <a:t>2022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25F72-D721-4CB2-959B-31C196EA2BB1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 userDrawn="1"/>
        </p:nvPicPr>
        <p:blipFill rotWithShape="1">
          <a:blip r:embed="rId4"/>
          <a:srcRect b="40414"/>
          <a:stretch/>
        </p:blipFill>
        <p:spPr>
          <a:xfrm>
            <a:off x="0" y="122329"/>
            <a:ext cx="12191484" cy="344488"/>
          </a:xfrm>
          <a:custGeom>
            <a:avLst/>
            <a:gdLst>
              <a:gd name="connsiteX0" fmla="*/ 11320859 w 11520000"/>
              <a:gd name="connsiteY0" fmla="*/ 268405 h 325509"/>
              <a:gd name="connsiteX1" fmla="*/ 11520000 w 11520000"/>
              <a:gd name="connsiteY1" fmla="*/ 268405 h 325509"/>
              <a:gd name="connsiteX2" fmla="*/ 11520000 w 11520000"/>
              <a:gd name="connsiteY2" fmla="*/ 325509 h 325509"/>
              <a:gd name="connsiteX3" fmla="*/ 11296840 w 11520000"/>
              <a:gd name="connsiteY3" fmla="*/ 325509 h 325509"/>
              <a:gd name="connsiteX4" fmla="*/ 11316728 w 11520000"/>
              <a:gd name="connsiteY4" fmla="*/ 288869 h 325509"/>
              <a:gd name="connsiteX5" fmla="*/ 0 w 11520000"/>
              <a:gd name="connsiteY5" fmla="*/ 268405 h 325509"/>
              <a:gd name="connsiteX6" fmla="*/ 10715519 w 11520000"/>
              <a:gd name="connsiteY6" fmla="*/ 268405 h 325509"/>
              <a:gd name="connsiteX7" fmla="*/ 10719650 w 11520000"/>
              <a:gd name="connsiteY7" fmla="*/ 288869 h 325509"/>
              <a:gd name="connsiteX8" fmla="*/ 10739538 w 11520000"/>
              <a:gd name="connsiteY8" fmla="*/ 325509 h 325509"/>
              <a:gd name="connsiteX9" fmla="*/ 0 w 11520000"/>
              <a:gd name="connsiteY9" fmla="*/ 325509 h 325509"/>
              <a:gd name="connsiteX10" fmla="*/ 11342049 w 11520000"/>
              <a:gd name="connsiteY10" fmla="*/ 163448 h 325509"/>
              <a:gd name="connsiteX11" fmla="*/ 11520000 w 11520000"/>
              <a:gd name="connsiteY11" fmla="*/ 163448 h 325509"/>
              <a:gd name="connsiteX12" fmla="*/ 11520000 w 11520000"/>
              <a:gd name="connsiteY12" fmla="*/ 218165 h 325509"/>
              <a:gd name="connsiteX13" fmla="*/ 11331002 w 11520000"/>
              <a:gd name="connsiteY13" fmla="*/ 218165 h 325509"/>
              <a:gd name="connsiteX14" fmla="*/ 0 w 11520000"/>
              <a:gd name="connsiteY14" fmla="*/ 163448 h 325509"/>
              <a:gd name="connsiteX15" fmla="*/ 10694329 w 11520000"/>
              <a:gd name="connsiteY15" fmla="*/ 163448 h 325509"/>
              <a:gd name="connsiteX16" fmla="*/ 10705376 w 11520000"/>
              <a:gd name="connsiteY16" fmla="*/ 218165 h 325509"/>
              <a:gd name="connsiteX17" fmla="*/ 0 w 11520000"/>
              <a:gd name="connsiteY17" fmla="*/ 218165 h 325509"/>
              <a:gd name="connsiteX18" fmla="*/ 11296841 w 11520000"/>
              <a:gd name="connsiteY18" fmla="*/ 0 h 325509"/>
              <a:gd name="connsiteX19" fmla="*/ 11520000 w 11520000"/>
              <a:gd name="connsiteY19" fmla="*/ 0 h 325509"/>
              <a:gd name="connsiteX20" fmla="*/ 11520000 w 11520000"/>
              <a:gd name="connsiteY20" fmla="*/ 113207 h 325509"/>
              <a:gd name="connsiteX21" fmla="*/ 11332186 w 11520000"/>
              <a:gd name="connsiteY21" fmla="*/ 113207 h 325509"/>
              <a:gd name="connsiteX22" fmla="*/ 11316728 w 11520000"/>
              <a:gd name="connsiteY22" fmla="*/ 36639 h 325509"/>
              <a:gd name="connsiteX23" fmla="*/ 0 w 11520000"/>
              <a:gd name="connsiteY23" fmla="*/ 0 h 325509"/>
              <a:gd name="connsiteX24" fmla="*/ 10739537 w 11520000"/>
              <a:gd name="connsiteY24" fmla="*/ 0 h 325509"/>
              <a:gd name="connsiteX25" fmla="*/ 10719650 w 11520000"/>
              <a:gd name="connsiteY25" fmla="*/ 36639 h 325509"/>
              <a:gd name="connsiteX26" fmla="*/ 10704192 w 11520000"/>
              <a:gd name="connsiteY26" fmla="*/ 113207 h 325509"/>
              <a:gd name="connsiteX27" fmla="*/ 0 w 11520000"/>
              <a:gd name="connsiteY27" fmla="*/ 113207 h 32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20000" h="325509">
                <a:moveTo>
                  <a:pt x="11320859" y="268405"/>
                </a:moveTo>
                <a:lnTo>
                  <a:pt x="11520000" y="268405"/>
                </a:lnTo>
                <a:lnTo>
                  <a:pt x="11520000" y="325509"/>
                </a:lnTo>
                <a:lnTo>
                  <a:pt x="11296840" y="325509"/>
                </a:lnTo>
                <a:lnTo>
                  <a:pt x="11316728" y="288869"/>
                </a:lnTo>
                <a:close/>
                <a:moveTo>
                  <a:pt x="0" y="268405"/>
                </a:moveTo>
                <a:lnTo>
                  <a:pt x="10715519" y="268405"/>
                </a:lnTo>
                <a:lnTo>
                  <a:pt x="10719650" y="288869"/>
                </a:lnTo>
                <a:lnTo>
                  <a:pt x="10739538" y="325509"/>
                </a:lnTo>
                <a:lnTo>
                  <a:pt x="0" y="325509"/>
                </a:lnTo>
                <a:close/>
                <a:moveTo>
                  <a:pt x="11342049" y="163448"/>
                </a:moveTo>
                <a:lnTo>
                  <a:pt x="11520000" y="163448"/>
                </a:lnTo>
                <a:lnTo>
                  <a:pt x="11520000" y="218165"/>
                </a:lnTo>
                <a:lnTo>
                  <a:pt x="11331002" y="218165"/>
                </a:lnTo>
                <a:close/>
                <a:moveTo>
                  <a:pt x="0" y="163448"/>
                </a:moveTo>
                <a:lnTo>
                  <a:pt x="10694329" y="163448"/>
                </a:lnTo>
                <a:lnTo>
                  <a:pt x="10705376" y="218165"/>
                </a:lnTo>
                <a:lnTo>
                  <a:pt x="0" y="218165"/>
                </a:lnTo>
                <a:close/>
                <a:moveTo>
                  <a:pt x="11296841" y="0"/>
                </a:moveTo>
                <a:lnTo>
                  <a:pt x="11520000" y="0"/>
                </a:lnTo>
                <a:lnTo>
                  <a:pt x="11520000" y="113207"/>
                </a:lnTo>
                <a:lnTo>
                  <a:pt x="11332186" y="113207"/>
                </a:lnTo>
                <a:lnTo>
                  <a:pt x="11316728" y="36639"/>
                </a:lnTo>
                <a:close/>
                <a:moveTo>
                  <a:pt x="0" y="0"/>
                </a:moveTo>
                <a:lnTo>
                  <a:pt x="10739537" y="0"/>
                </a:lnTo>
                <a:lnTo>
                  <a:pt x="10719650" y="36639"/>
                </a:lnTo>
                <a:lnTo>
                  <a:pt x="10704192" y="113207"/>
                </a:lnTo>
                <a:lnTo>
                  <a:pt x="0" y="113207"/>
                </a:lnTo>
                <a:close/>
              </a:path>
            </a:pathLst>
          </a:custGeom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5"/>
          <a:srcRect r="67965"/>
          <a:stretch/>
        </p:blipFill>
        <p:spPr>
          <a:xfrm>
            <a:off x="11377829" y="11519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85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90" r:id="rId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/>
          </p:cNvPicPr>
          <p:nvPr/>
        </p:nvPicPr>
        <p:blipFill rotWithShape="1">
          <a:blip r:embed="rId3"/>
          <a:srcRect l="-1" r="156" b="79277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748100" y="3772292"/>
            <a:ext cx="9443900" cy="308570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33000">
                <a:schemeClr val="bg1">
                  <a:lumMod val="95000"/>
                  <a:alpha val="67000"/>
                </a:schemeClr>
              </a:gs>
              <a:gs pos="66000">
                <a:schemeClr val="bg1">
                  <a:lumMod val="85000"/>
                  <a:alpha val="34000"/>
                </a:schemeClr>
              </a:gs>
              <a:gs pos="100000">
                <a:schemeClr val="bg1">
                  <a:lumMod val="75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067" y="216174"/>
            <a:ext cx="2881494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5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9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/>
          </p:cNvPicPr>
          <p:nvPr userDrawn="1"/>
        </p:nvPicPr>
        <p:blipFill rotWithShape="1">
          <a:blip r:embed="rId3"/>
          <a:srcRect l="-1" r="156" b="79277"/>
          <a:stretch/>
        </p:blipFill>
        <p:spPr>
          <a:xfrm>
            <a:off x="0" y="682724"/>
            <a:ext cx="12192000" cy="16056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 userDrawn="1"/>
        </p:nvPicPr>
        <p:blipFill rotWithShape="1">
          <a:blip r:embed="rId3"/>
          <a:srcRect r="117" b="79277"/>
          <a:stretch/>
        </p:blipFill>
        <p:spPr>
          <a:xfrm flipH="1">
            <a:off x="0" y="502725"/>
            <a:ext cx="12192000" cy="18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940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1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pic>
        <p:nvPicPr>
          <p:cNvPr id="43" name="图片 42"/>
          <p:cNvPicPr>
            <a:picLocks/>
          </p:cNvPicPr>
          <p:nvPr/>
        </p:nvPicPr>
        <p:blipFill rotWithShape="1">
          <a:blip r:embed="rId4"/>
          <a:srcRect b="40414"/>
          <a:stretch/>
        </p:blipFill>
        <p:spPr>
          <a:xfrm>
            <a:off x="0" y="122329"/>
            <a:ext cx="12191484" cy="344488"/>
          </a:xfrm>
          <a:custGeom>
            <a:avLst/>
            <a:gdLst>
              <a:gd name="connsiteX0" fmla="*/ 11320859 w 11520000"/>
              <a:gd name="connsiteY0" fmla="*/ 268405 h 325509"/>
              <a:gd name="connsiteX1" fmla="*/ 11520000 w 11520000"/>
              <a:gd name="connsiteY1" fmla="*/ 268405 h 325509"/>
              <a:gd name="connsiteX2" fmla="*/ 11520000 w 11520000"/>
              <a:gd name="connsiteY2" fmla="*/ 325509 h 325509"/>
              <a:gd name="connsiteX3" fmla="*/ 11296840 w 11520000"/>
              <a:gd name="connsiteY3" fmla="*/ 325509 h 325509"/>
              <a:gd name="connsiteX4" fmla="*/ 11316728 w 11520000"/>
              <a:gd name="connsiteY4" fmla="*/ 288869 h 325509"/>
              <a:gd name="connsiteX5" fmla="*/ 0 w 11520000"/>
              <a:gd name="connsiteY5" fmla="*/ 268405 h 325509"/>
              <a:gd name="connsiteX6" fmla="*/ 10715519 w 11520000"/>
              <a:gd name="connsiteY6" fmla="*/ 268405 h 325509"/>
              <a:gd name="connsiteX7" fmla="*/ 10719650 w 11520000"/>
              <a:gd name="connsiteY7" fmla="*/ 288869 h 325509"/>
              <a:gd name="connsiteX8" fmla="*/ 10739538 w 11520000"/>
              <a:gd name="connsiteY8" fmla="*/ 325509 h 325509"/>
              <a:gd name="connsiteX9" fmla="*/ 0 w 11520000"/>
              <a:gd name="connsiteY9" fmla="*/ 325509 h 325509"/>
              <a:gd name="connsiteX10" fmla="*/ 11342049 w 11520000"/>
              <a:gd name="connsiteY10" fmla="*/ 163448 h 325509"/>
              <a:gd name="connsiteX11" fmla="*/ 11520000 w 11520000"/>
              <a:gd name="connsiteY11" fmla="*/ 163448 h 325509"/>
              <a:gd name="connsiteX12" fmla="*/ 11520000 w 11520000"/>
              <a:gd name="connsiteY12" fmla="*/ 218165 h 325509"/>
              <a:gd name="connsiteX13" fmla="*/ 11331002 w 11520000"/>
              <a:gd name="connsiteY13" fmla="*/ 218165 h 325509"/>
              <a:gd name="connsiteX14" fmla="*/ 0 w 11520000"/>
              <a:gd name="connsiteY14" fmla="*/ 163448 h 325509"/>
              <a:gd name="connsiteX15" fmla="*/ 10694329 w 11520000"/>
              <a:gd name="connsiteY15" fmla="*/ 163448 h 325509"/>
              <a:gd name="connsiteX16" fmla="*/ 10705376 w 11520000"/>
              <a:gd name="connsiteY16" fmla="*/ 218165 h 325509"/>
              <a:gd name="connsiteX17" fmla="*/ 0 w 11520000"/>
              <a:gd name="connsiteY17" fmla="*/ 218165 h 325509"/>
              <a:gd name="connsiteX18" fmla="*/ 11296841 w 11520000"/>
              <a:gd name="connsiteY18" fmla="*/ 0 h 325509"/>
              <a:gd name="connsiteX19" fmla="*/ 11520000 w 11520000"/>
              <a:gd name="connsiteY19" fmla="*/ 0 h 325509"/>
              <a:gd name="connsiteX20" fmla="*/ 11520000 w 11520000"/>
              <a:gd name="connsiteY20" fmla="*/ 113207 h 325509"/>
              <a:gd name="connsiteX21" fmla="*/ 11332186 w 11520000"/>
              <a:gd name="connsiteY21" fmla="*/ 113207 h 325509"/>
              <a:gd name="connsiteX22" fmla="*/ 11316728 w 11520000"/>
              <a:gd name="connsiteY22" fmla="*/ 36639 h 325509"/>
              <a:gd name="connsiteX23" fmla="*/ 0 w 11520000"/>
              <a:gd name="connsiteY23" fmla="*/ 0 h 325509"/>
              <a:gd name="connsiteX24" fmla="*/ 10739537 w 11520000"/>
              <a:gd name="connsiteY24" fmla="*/ 0 h 325509"/>
              <a:gd name="connsiteX25" fmla="*/ 10719650 w 11520000"/>
              <a:gd name="connsiteY25" fmla="*/ 36639 h 325509"/>
              <a:gd name="connsiteX26" fmla="*/ 10704192 w 11520000"/>
              <a:gd name="connsiteY26" fmla="*/ 113207 h 325509"/>
              <a:gd name="connsiteX27" fmla="*/ 0 w 11520000"/>
              <a:gd name="connsiteY27" fmla="*/ 113207 h 32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20000" h="325509">
                <a:moveTo>
                  <a:pt x="11320859" y="268405"/>
                </a:moveTo>
                <a:lnTo>
                  <a:pt x="11520000" y="268405"/>
                </a:lnTo>
                <a:lnTo>
                  <a:pt x="11520000" y="325509"/>
                </a:lnTo>
                <a:lnTo>
                  <a:pt x="11296840" y="325509"/>
                </a:lnTo>
                <a:lnTo>
                  <a:pt x="11316728" y="288869"/>
                </a:lnTo>
                <a:close/>
                <a:moveTo>
                  <a:pt x="0" y="268405"/>
                </a:moveTo>
                <a:lnTo>
                  <a:pt x="10715519" y="268405"/>
                </a:lnTo>
                <a:lnTo>
                  <a:pt x="10719650" y="288869"/>
                </a:lnTo>
                <a:lnTo>
                  <a:pt x="10739538" y="325509"/>
                </a:lnTo>
                <a:lnTo>
                  <a:pt x="0" y="325509"/>
                </a:lnTo>
                <a:close/>
                <a:moveTo>
                  <a:pt x="11342049" y="163448"/>
                </a:moveTo>
                <a:lnTo>
                  <a:pt x="11520000" y="163448"/>
                </a:lnTo>
                <a:lnTo>
                  <a:pt x="11520000" y="218165"/>
                </a:lnTo>
                <a:lnTo>
                  <a:pt x="11331002" y="218165"/>
                </a:lnTo>
                <a:close/>
                <a:moveTo>
                  <a:pt x="0" y="163448"/>
                </a:moveTo>
                <a:lnTo>
                  <a:pt x="10694329" y="163448"/>
                </a:lnTo>
                <a:lnTo>
                  <a:pt x="10705376" y="218165"/>
                </a:lnTo>
                <a:lnTo>
                  <a:pt x="0" y="218165"/>
                </a:lnTo>
                <a:close/>
                <a:moveTo>
                  <a:pt x="11296841" y="0"/>
                </a:moveTo>
                <a:lnTo>
                  <a:pt x="11520000" y="0"/>
                </a:lnTo>
                <a:lnTo>
                  <a:pt x="11520000" y="113207"/>
                </a:lnTo>
                <a:lnTo>
                  <a:pt x="11332186" y="113207"/>
                </a:lnTo>
                <a:lnTo>
                  <a:pt x="11316728" y="36639"/>
                </a:lnTo>
                <a:close/>
                <a:moveTo>
                  <a:pt x="0" y="0"/>
                </a:moveTo>
                <a:lnTo>
                  <a:pt x="10739537" y="0"/>
                </a:lnTo>
                <a:lnTo>
                  <a:pt x="10719650" y="36639"/>
                </a:lnTo>
                <a:lnTo>
                  <a:pt x="10704192" y="113207"/>
                </a:lnTo>
                <a:lnTo>
                  <a:pt x="0" y="113207"/>
                </a:lnTo>
                <a:close/>
              </a:path>
            </a:pathLst>
          </a:custGeom>
          <a:ln>
            <a:noFill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/>
          <a:srcRect r="67965"/>
          <a:stretch/>
        </p:blipFill>
        <p:spPr>
          <a:xfrm>
            <a:off x="11383653" y="11519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867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5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/>
          </p:cNvPicPr>
          <p:nvPr/>
        </p:nvPicPr>
        <p:blipFill rotWithShape="1">
          <a:blip r:embed="rId3"/>
          <a:srcRect l="-1" r="156" b="79277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748100" y="3772292"/>
            <a:ext cx="9443900" cy="308570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33000">
                <a:schemeClr val="bg1">
                  <a:lumMod val="95000"/>
                  <a:alpha val="67000"/>
                </a:schemeClr>
              </a:gs>
              <a:gs pos="66000">
                <a:schemeClr val="bg1">
                  <a:lumMod val="85000"/>
                  <a:alpha val="34000"/>
                </a:schemeClr>
              </a:gs>
              <a:gs pos="100000">
                <a:schemeClr val="bg1">
                  <a:lumMod val="75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608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slide" Target="slide24.x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image" Target="../media/image37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47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9.wmf"/><Relationship Id="rId4" Type="http://schemas.openxmlformats.org/officeDocument/2006/relationships/slide" Target="slide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58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" Target="slide1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0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4.wmf"/><Relationship Id="rId5" Type="http://schemas.openxmlformats.org/officeDocument/2006/relationships/image" Target="../media/image68.e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62.wmf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626" r="12398"/>
          <a:stretch/>
        </p:blipFill>
        <p:spPr>
          <a:xfrm rot="16200000">
            <a:off x="3817214" y="-1525408"/>
            <a:ext cx="4557562" cy="12192001"/>
          </a:xfrm>
          <a:prstGeom prst="rect">
            <a:avLst/>
          </a:prstGeom>
        </p:spPr>
      </p:pic>
      <p:sp>
        <p:nvSpPr>
          <p:cNvPr id="6146" name="标题 1"/>
          <p:cNvSpPr>
            <a:spLocks noGrp="1"/>
          </p:cNvSpPr>
          <p:nvPr>
            <p:ph type="ctrTitle"/>
          </p:nvPr>
        </p:nvSpPr>
        <p:spPr>
          <a:xfrm>
            <a:off x="1155024" y="2041645"/>
            <a:ext cx="9881937" cy="2387600"/>
          </a:xfrm>
        </p:spPr>
        <p:txBody>
          <a:bodyPr anchor="ctr"/>
          <a:lstStyle/>
          <a:p>
            <a:pPr eaLnBrk="1" hangingPunct="1">
              <a:lnSpc>
                <a:spcPct val="125000"/>
              </a:lnSpc>
            </a:pPr>
            <a:r>
              <a:rPr lang="zh-CN" altLang="en-US" sz="88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近 代 物 理 学 选 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836915" y="4475980"/>
            <a:ext cx="2518154" cy="1754187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河北工业大学</a:t>
            </a:r>
            <a:endParaRPr lang="en-US" altLang="zh-CN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应用物理系</a:t>
            </a:r>
            <a:endParaRPr lang="en-US" altLang="zh-CN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张  辉</a:t>
            </a:r>
            <a:endParaRPr lang="en-US" altLang="zh-CN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401" r="82217"/>
          <a:stretch/>
        </p:blipFill>
        <p:spPr>
          <a:xfrm rot="5400000">
            <a:off x="5850549" y="-5850556"/>
            <a:ext cx="490889" cy="121920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608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4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的核式模型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5" name="Text Box 1029"/>
          <p:cNvSpPr txBox="1">
            <a:spLocks noChangeArrowheads="1"/>
          </p:cNvSpPr>
          <p:nvPr/>
        </p:nvSpPr>
        <p:spPr bwMode="auto">
          <a:xfrm>
            <a:off x="885825" y="1722438"/>
            <a:ext cx="67976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序数为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Z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的原子的</a:t>
            </a: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中心，有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一个带正电荷的核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(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核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),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它所带的正电量</a:t>
            </a:r>
            <a:r>
              <a:rPr kumimoji="1" lang="en-US" altLang="zh-CN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Z</a:t>
            </a:r>
            <a:r>
              <a:rPr kumimoji="1" lang="en-US" altLang="zh-CN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e</a:t>
            </a: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它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的体积极小但质量</a:t>
            </a: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很大，几乎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等于整个原子的</a:t>
            </a: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质量，正常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情况下核外有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Z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个电子围绕它运动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</a:p>
        </p:txBody>
      </p:sp>
      <p:sp>
        <p:nvSpPr>
          <p:cNvPr id="16" name="Rectangle 1030"/>
          <p:cNvSpPr>
            <a:spLocks noChangeArrowheads="1"/>
          </p:cNvSpPr>
          <p:nvPr/>
        </p:nvSpPr>
        <p:spPr bwMode="auto">
          <a:xfrm>
            <a:off x="885825" y="3422650"/>
            <a:ext cx="6601903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TW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定性地解释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由于原子核很小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绝大部分</a:t>
            </a:r>
            <a:r>
              <a:rPr kumimoji="1" lang="zh-TW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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并不能瞄准原子核入射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而只是从原子核周围穿过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所以原子核的作用力仍然不大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因此偏转也很小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也有少数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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有可能从原子核附近通过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这时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较小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受的作用力较大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就会有较大的偏转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而极少数正对原子核入射的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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由于</a:t>
            </a:r>
            <a:r>
              <a:rPr kumimoji="1" lang="en-US" altLang="zh-TW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很小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受的作用力很大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就有可能反弹回来。所以卢瑟福的核式结构模型能定性地解释</a:t>
            </a:r>
            <a:r>
              <a:rPr kumimoji="1" lang="en-US" altLang="zh-TW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散射实验。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pic>
        <p:nvPicPr>
          <p:cNvPr id="19" name="Picture 1033"/>
          <p:cNvPicPr>
            <a:picLocks noChangeAspect="1" noChangeArrowheads="1"/>
          </p:cNvPicPr>
          <p:nvPr/>
        </p:nvPicPr>
        <p:blipFill>
          <a:blip r:embed="rId2" cstate="print">
            <a:lum bright="-24000" contrast="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694" y="4291013"/>
            <a:ext cx="2895600" cy="22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2096" y="991281"/>
            <a:ext cx="3810000" cy="285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7107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6113" y="1749425"/>
            <a:ext cx="10985500" cy="2400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设入射粒子为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，在推导库仑散射公式之前，我们对散射过程作如下假设：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假定只发生单次散射；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假定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与原子核之间只有库仑相互作用；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假定原子核静止；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忽略核外电子的作用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46113" y="4425950"/>
            <a:ext cx="421163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瞄准距离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散射角度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原子核与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粒子的位置矢量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φ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与入射方向的夹角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270062" y="2912726"/>
            <a:ext cx="6656400" cy="3339927"/>
            <a:chOff x="5270062" y="3292284"/>
            <a:chExt cx="6656400" cy="3339927"/>
          </a:xfrm>
        </p:grpSpPr>
        <p:sp>
          <p:nvSpPr>
            <p:cNvPr id="11" name="矩形 10"/>
            <p:cNvSpPr/>
            <p:nvPr/>
          </p:nvSpPr>
          <p:spPr>
            <a:xfrm>
              <a:off x="11273712" y="5381372"/>
              <a:ext cx="31130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9607222" y="4659279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θ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339834" y="5413000"/>
              <a:ext cx="3353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1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φ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8940659" y="5174067"/>
              <a:ext cx="26962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394330" y="5192358"/>
              <a:ext cx="38183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u="none" strike="noStrike" kern="120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0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1487984" y="3292284"/>
              <a:ext cx="29687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endParaRPr kumimoji="0" lang="zh-CN" altLang="en-US" sz="2000" b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HGB2X_CNKI" panose="02000500000000000000" pitchFamily="2" charset="-122"/>
                <a:ea typeface="HGB2X_CNKI" panose="02000500000000000000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>
              <a:hlinkClick r:id="rId2" action="ppaction://hlinksldjump"/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70062" y="3625696"/>
              <a:ext cx="6656400" cy="3006515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10836688" y="4249612"/>
              <a:ext cx="31130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8131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46113" y="1749425"/>
            <a:ext cx="2032000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瞄准距离公式：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6113" y="2495550"/>
            <a:ext cx="6348412" cy="5010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上式反应出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l-GR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应关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系。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小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l-GR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θ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；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大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l-GR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θ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小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46113" y="3076575"/>
            <a:ext cx="43275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在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入射初动能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一定的情况下，要得到大角散射，正电荷必须集中在很小的范围内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必须在离正电荷很近处通过。只要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足够小，</a:t>
            </a:r>
            <a:r>
              <a:rPr lang="el-GR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就可以大于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90°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甚至达到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80°</a:t>
            </a:r>
            <a:r>
              <a: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</a:p>
        </p:txBody>
      </p:sp>
      <p:sp>
        <p:nvSpPr>
          <p:cNvPr id="11" name="矩形 10"/>
          <p:cNvSpPr/>
          <p:nvPr/>
        </p:nvSpPr>
        <p:spPr>
          <a:xfrm>
            <a:off x="646113" y="5380672"/>
            <a:ext cx="504276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是微观量，至今还不可控制，在实验中也无法测量，所以这个公式还不可能和实验值直接比较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61500"/>
              </p:ext>
            </p:extLst>
          </p:nvPr>
        </p:nvGraphicFramePr>
        <p:xfrm>
          <a:off x="2513781" y="1685018"/>
          <a:ext cx="130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70" name="Equation" r:id="rId3" imgW="1307880" imgH="736560" progId="Equation.DSMT4">
                  <p:embed/>
                </p:oleObj>
              </mc:Choice>
              <mc:Fallback>
                <p:oleObj name="Equation" r:id="rId3" imgW="1307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781" y="1685018"/>
                        <a:ext cx="1308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08822"/>
              </p:ext>
            </p:extLst>
          </p:nvPr>
        </p:nvGraphicFramePr>
        <p:xfrm>
          <a:off x="6953736" y="1632205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71" name="Equation" r:id="rId5" imgW="1295280" imgH="850680" progId="Equation.DSMT4">
                  <p:embed/>
                </p:oleObj>
              </mc:Choice>
              <mc:Fallback>
                <p:oleObj name="Equation" r:id="rId5" imgW="12952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3736" y="1632205"/>
                        <a:ext cx="129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558129" y="1807096"/>
            <a:ext cx="3084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粒子动能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146472" y="1760929"/>
            <a:ext cx="30848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式中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HGB2X_CNKI" panose="02000500000000000000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为库伦散射因子，</a:t>
            </a:r>
            <a:endParaRPr lang="en-US" altLang="zh-CN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311688" y="2841339"/>
            <a:ext cx="6656400" cy="3339927"/>
            <a:chOff x="5270062" y="3292284"/>
            <a:chExt cx="6656400" cy="3339927"/>
          </a:xfrm>
        </p:grpSpPr>
        <p:sp>
          <p:nvSpPr>
            <p:cNvPr id="14" name="矩形 13"/>
            <p:cNvSpPr/>
            <p:nvPr/>
          </p:nvSpPr>
          <p:spPr>
            <a:xfrm>
              <a:off x="11273712" y="5381372"/>
              <a:ext cx="31130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9607222" y="4659279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θ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8339834" y="5413000"/>
              <a:ext cx="3353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1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φ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8940659" y="5174067"/>
              <a:ext cx="26962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394330" y="5192358"/>
              <a:ext cx="38183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u="none" strike="noStrike" kern="120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0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1487984" y="3292284"/>
              <a:ext cx="29687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endParaRPr kumimoji="0" lang="zh-CN" altLang="en-US" sz="2000" b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HGB2X_CNKI" panose="02000500000000000000" pitchFamily="2" charset="-122"/>
                <a:ea typeface="HGB2X_CNKI" panose="02000500000000000000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70062" y="3625696"/>
              <a:ext cx="6656400" cy="3006515"/>
            </a:xfrm>
            <a:prstGeom prst="rect">
              <a:avLst/>
            </a:prstGeom>
          </p:spPr>
        </p:pic>
        <p:sp>
          <p:nvSpPr>
            <p:cNvPr id="23" name="矩形 22"/>
            <p:cNvSpPr/>
            <p:nvPr/>
          </p:nvSpPr>
          <p:spPr>
            <a:xfrm>
              <a:off x="10836688" y="4249612"/>
              <a:ext cx="31130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9155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3" y="1679575"/>
            <a:ext cx="10372725" cy="82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25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库仑散射公式对核式模型的散射情形作了理论预言，它是否正确只有实验能给出答案，但目前瞄准距离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b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仍然无法测量。因此必须设法用可观察的量来代替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b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，才能进行相关实验。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46113" y="6151563"/>
            <a:ext cx="6378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卢瑟福完成了这项工作，并推导出了著名的卢瑟福公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6070" y="2638425"/>
            <a:ext cx="6139861" cy="34289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017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4" y="1584325"/>
            <a:ext cx="28009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微分散射截面公式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46113" y="2281238"/>
            <a:ext cx="62007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瞄准距离在</a:t>
            </a:r>
            <a:r>
              <a:rPr lang="en-US" altLang="zh-CN" sz="2000" i="1" dirty="0" err="1" smtClean="0">
                <a:ea typeface="方正新书宋简体" panose="03000509000000000000" pitchFamily="65" charset="-122"/>
              </a:rPr>
              <a:t>b</a:t>
            </a:r>
            <a:r>
              <a:rPr lang="en-US" altLang="zh-CN" sz="2000" dirty="0" err="1" smtClean="0">
                <a:ea typeface="方正新书宋简体" panose="03000509000000000000" pitchFamily="65" charset="-122"/>
              </a:rPr>
              <a:t>~</a:t>
            </a:r>
            <a:r>
              <a:rPr lang="en-US" altLang="zh-CN" sz="2000" i="1" dirty="0" err="1" smtClean="0">
                <a:ea typeface="方正新书宋简体" panose="03000509000000000000" pitchFamily="65" charset="-122"/>
              </a:rPr>
              <a:t>b</a:t>
            </a:r>
            <a:r>
              <a:rPr lang="en-US" altLang="zh-CN" sz="2000" i="1" dirty="0" err="1" smtClean="0">
                <a:latin typeface="Symbol" panose="05050102010706020507" pitchFamily="18" charset="2"/>
                <a:ea typeface="方正新书宋简体" panose="03000509000000000000" pitchFamily="65" charset="-122"/>
              </a:rPr>
              <a:t>-</a:t>
            </a:r>
            <a:r>
              <a:rPr lang="en-US" altLang="zh-CN" sz="2000" dirty="0" err="1" smtClean="0">
                <a:ea typeface="方正新书宋简体" panose="03000509000000000000" pitchFamily="65" charset="-122"/>
              </a:rPr>
              <a:t>d</a:t>
            </a:r>
            <a:r>
              <a:rPr lang="en-US" altLang="zh-CN" sz="2000" i="1" dirty="0" err="1" smtClean="0">
                <a:ea typeface="方正新书宋简体" panose="03000509000000000000" pitchFamily="65" charset="-122"/>
              </a:rPr>
              <a:t>b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之间的粒子，必然散射到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~</a:t>
            </a:r>
            <a:r>
              <a:rPr lang="el-GR" altLang="zh-CN" sz="2000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之间的空心圆锥体中，换句话说，通过左侧环形面积</a:t>
            </a: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d</a:t>
            </a:r>
            <a:r>
              <a:rPr lang="el-GR" altLang="zh-CN" sz="2000" i="1" dirty="0" smtClean="0">
                <a:latin typeface="Calibri" panose="020F0502020204030204" pitchFamily="34" charset="0"/>
                <a:ea typeface="方正新书宋简体" panose="03000509000000000000" pitchFamily="65" charset="-122"/>
                <a:cs typeface="Calibri" panose="020F0502020204030204" pitchFamily="34" charset="0"/>
              </a:rPr>
              <a:t>σ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的</a:t>
            </a: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粒子，必然落在右侧立体角为</a:t>
            </a:r>
            <a:r>
              <a:rPr lang="en-US" altLang="zh-CN" sz="2000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dΩ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的环形球冠上。</a:t>
            </a:r>
            <a:endParaRPr lang="zh-CN" altLang="en-US" sz="2000" dirty="0" smtClean="0">
              <a:ea typeface="方正新书宋简体" panose="03000509000000000000" pitchFamily="65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46113" y="4730750"/>
            <a:ext cx="62007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入射粒子被一个靶原子散射到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方向，</a:t>
            </a:r>
            <a:r>
              <a:rPr lang="en-US" altLang="zh-CN" sz="2000" i="1" dirty="0">
                <a:ea typeface="方正新书宋简体" panose="03000509000000000000" pitchFamily="65" charset="-122"/>
                <a:cs typeface="Calibri" panose="020F0502020204030204" pitchFamily="34" charset="0"/>
              </a:rPr>
              <a:t> </a:t>
            </a:r>
            <a:r>
              <a:rPr lang="en-US" altLang="zh-CN" sz="2000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dΩ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立体角内的概率。</a:t>
            </a:r>
            <a:r>
              <a:rPr lang="en-US" altLang="zh-CN" sz="2000" i="1" dirty="0">
                <a:ea typeface="方正新书宋简体" panose="03000509000000000000" pitchFamily="65" charset="-122"/>
                <a:cs typeface="Calibri" panose="020F0502020204030204" pitchFamily="34" charset="0"/>
              </a:rPr>
              <a:t> </a:t>
            </a: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d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σ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虽然是面积量纲，但是其具有概率意义。</a:t>
            </a:r>
            <a:endParaRPr lang="zh-CN" altLang="en-US" sz="2000" dirty="0" smtClean="0">
              <a:ea typeface="方正新书宋简体" panose="03000509000000000000" pitchFamily="65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46113" y="5746750"/>
            <a:ext cx="6096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被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每个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散射到</a:t>
            </a:r>
            <a:r>
              <a: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</a:t>
            </a:r>
            <a:r>
              <a: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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+d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之间的空心立体角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内的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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，必定打在</a:t>
            </a:r>
            <a:r>
              <a:rPr lang="en-US" altLang="zh-CN" b="1" i="1" dirty="0" err="1">
                <a:latin typeface="Times New Roman" panose="02020603050405020304" pitchFamily="18" charset="0"/>
                <a:ea typeface="方正新书宋简体" panose="03000509000000000000" pitchFamily="65" charset="-122"/>
              </a:rPr>
              <a:t>b</a:t>
            </a:r>
            <a:r>
              <a:rPr lang="en-US" altLang="zh-CN" b="1" dirty="0" err="1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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b</a:t>
            </a:r>
            <a:r>
              <a:rPr lang="en-US" altLang="zh-CN" i="1" dirty="0" err="1">
                <a:latin typeface="Symbol" panose="05050102010706020507" pitchFamily="18" charset="2"/>
                <a:ea typeface="方正新书宋简体" panose="03000509000000000000" pitchFamily="65" charset="-122"/>
              </a:rPr>
              <a:t>-</a:t>
            </a:r>
            <a:r>
              <a:rPr lang="en-US" altLang="zh-CN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d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之间的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d</a:t>
            </a:r>
            <a:r>
              <a:rPr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  <a:sym typeface="Symbol" panose="05050102010706020507" pitchFamily="18" charset="2"/>
              </a:rPr>
              <a:t>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这个环形带上 。</a:t>
            </a:r>
          </a:p>
        </p:txBody>
      </p:sp>
      <p:sp>
        <p:nvSpPr>
          <p:cNvPr id="8" name="矩形 7"/>
          <p:cNvSpPr/>
          <p:nvPr/>
        </p:nvSpPr>
        <p:spPr>
          <a:xfrm>
            <a:off x="5099434" y="4044920"/>
            <a:ext cx="17251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prstClr val="white"/>
                </a:solidFill>
                <a:ea typeface="方正新书宋简体" panose="03000509000000000000" pitchFamily="65" charset="-122"/>
                <a:cs typeface="Calibri" panose="020F0502020204030204" pitchFamily="34" charset="0"/>
              </a:rPr>
              <a:t>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Ω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2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π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in</a:t>
            </a:r>
            <a:r>
              <a:rPr lang="el-GR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l-GR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05125"/>
              </p:ext>
            </p:extLst>
          </p:nvPr>
        </p:nvGraphicFramePr>
        <p:xfrm>
          <a:off x="1954611" y="3686007"/>
          <a:ext cx="2298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9" name="Equation" r:id="rId3" imgW="2298600" imgH="1155600" progId="Equation.DSMT4">
                  <p:embed/>
                </p:oleObj>
              </mc:Choice>
              <mc:Fallback>
                <p:oleObj name="Equation" r:id="rId3" imgW="2298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4611" y="3686007"/>
                        <a:ext cx="2298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8568" y="3466931"/>
            <a:ext cx="3947774" cy="3192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94677" y="786869"/>
            <a:ext cx="4155555" cy="23027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0" grpId="0"/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120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3" y="1670587"/>
            <a:ext cx="10372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卢瑟福散射公式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40845" y="2016579"/>
            <a:ext cx="1157085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设有</a:t>
            </a:r>
            <a:r>
              <a:rPr lang="zh-CN" altLang="en-US" sz="2000" dirty="0">
                <a:ea typeface="方正新书宋简体" panose="03000509000000000000" pitchFamily="65" charset="-122"/>
                <a:cs typeface="Calibri" panose="020F0502020204030204" pitchFamily="34" charset="0"/>
              </a:rPr>
              <a:t>一薄膜，面积为</a:t>
            </a:r>
            <a:r>
              <a:rPr lang="en-US" altLang="zh-CN" sz="2000" i="1" dirty="0">
                <a:ea typeface="方正新书宋简体" panose="03000509000000000000" pitchFamily="65" charset="-122"/>
                <a:cs typeface="Calibri" panose="020F0502020204030204" pitchFamily="34" charset="0"/>
              </a:rPr>
              <a:t>A</a:t>
            </a:r>
            <a:r>
              <a:rPr lang="zh-CN" altLang="en-US" sz="2000" dirty="0">
                <a:ea typeface="方正新书宋简体" panose="03000509000000000000" pitchFamily="65" charset="-122"/>
                <a:cs typeface="Calibri" panose="020F0502020204030204" pitchFamily="34" charset="0"/>
              </a:rPr>
              <a:t>，厚度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为</a:t>
            </a:r>
            <a:r>
              <a:rPr lang="en-US" altLang="zh-CN" sz="2000" i="1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t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</a:t>
            </a:r>
            <a:r>
              <a:rPr lang="zh-CN" altLang="en-US" sz="2000" dirty="0">
                <a:ea typeface="方正新书宋简体" panose="03000509000000000000" pitchFamily="65" charset="-122"/>
                <a:cs typeface="Calibri" panose="020F0502020204030204" pitchFamily="34" charset="0"/>
              </a:rPr>
              <a:t>单位体积内的原子数为</a:t>
            </a:r>
            <a:r>
              <a:rPr lang="en-US" altLang="zh-CN" sz="2000" i="1" dirty="0">
                <a:ea typeface="方正新书宋简体" panose="03000509000000000000" pitchFamily="65" charset="-122"/>
                <a:cs typeface="Calibri" panose="020F0502020204030204" pitchFamily="34" charset="0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单位面积上的原子</a:t>
            </a:r>
            <a:r>
              <a:rPr lang="zh-CN" altLang="en-US" sz="2000" dirty="0">
                <a:ea typeface="方正新书宋简体" panose="03000509000000000000" pitchFamily="65" charset="-122"/>
                <a:cs typeface="Calibri" panose="020F0502020204030204" pitchFamily="34" charset="0"/>
              </a:rPr>
              <a:t>数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是</a:t>
            </a:r>
            <a:r>
              <a:rPr lang="en-US" altLang="zh-CN" sz="2000" i="1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Nt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薄膜中的总原子数为</a:t>
            </a:r>
            <a:r>
              <a:rPr lang="en-US" altLang="zh-CN" sz="2000" i="1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ANt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入射</a:t>
            </a: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粒子总数为</a:t>
            </a:r>
            <a:r>
              <a:rPr lang="en-US" altLang="zh-CN" sz="2000" i="1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散射到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~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d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 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方向上的粒子数为</a:t>
            </a:r>
            <a:r>
              <a:rPr lang="en-US" altLang="zh-CN" sz="2000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d</a:t>
            </a:r>
            <a:r>
              <a:rPr lang="en-US" altLang="zh-CN" sz="2000" i="1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则散射在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方向的概率为</a:t>
            </a:r>
            <a:endParaRPr lang="zh-CN" altLang="en-US" sz="2000" dirty="0" smtClean="0">
              <a:ea typeface="方正新书宋简体" panose="03000509000000000000" pitchFamily="65" charset="-122"/>
              <a:cs typeface="Calibri" panose="020F0502020204030204" pitchFamily="34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413924" y="6114865"/>
            <a:ext cx="54943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l-GR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方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向计数器窗口单位面积上接收到的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粒子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50028"/>
              </p:ext>
            </p:extLst>
          </p:nvPr>
        </p:nvGraphicFramePr>
        <p:xfrm>
          <a:off x="1371147" y="2802255"/>
          <a:ext cx="27684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89" name="Equation" r:id="rId3" imgW="2768400" imgH="736560" progId="Equation.DSMT4">
                  <p:embed/>
                </p:oleObj>
              </mc:Choice>
              <mc:Fallback>
                <p:oleObj name="Equation" r:id="rId3" imgW="2768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147" y="2802255"/>
                        <a:ext cx="276840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83516" y="3492220"/>
            <a:ext cx="7676477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粒子散射到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方向单位立体角内的概率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35260"/>
              </p:ext>
            </p:extLst>
          </p:nvPr>
        </p:nvGraphicFramePr>
        <p:xfrm>
          <a:off x="646113" y="5605362"/>
          <a:ext cx="5549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90" name="Equation" r:id="rId5" imgW="5549760" imgH="1244520" progId="Equation.DSMT4">
                  <p:embed/>
                </p:oleObj>
              </mc:Choice>
              <mc:Fallback>
                <p:oleObj name="Equation" r:id="rId5" imgW="55497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113" y="5605362"/>
                        <a:ext cx="5549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32311"/>
              </p:ext>
            </p:extLst>
          </p:nvPr>
        </p:nvGraphicFramePr>
        <p:xfrm>
          <a:off x="992462" y="3916525"/>
          <a:ext cx="741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91" name="Equation" r:id="rId7" imgW="7416720" imgH="1244520" progId="Equation.DSMT4">
                  <p:embed/>
                </p:oleObj>
              </mc:Choice>
              <mc:Fallback>
                <p:oleObj name="Equation" r:id="rId7" imgW="74167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462" y="3916525"/>
                        <a:ext cx="7416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29858" y="5104263"/>
            <a:ext cx="7676477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若计数器窗口面积</a:t>
            </a:r>
            <a:r>
              <a:rPr lang="en-US" altLang="zh-CN" sz="2000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d</a:t>
            </a:r>
            <a:r>
              <a:rPr lang="en-US" altLang="zh-CN" sz="2000" i="1" dirty="0" err="1" smtClean="0">
                <a:ea typeface="方正新书宋简体" panose="03000509000000000000" pitchFamily="65" charset="-122"/>
                <a:cs typeface="Calibri" panose="020F0502020204030204" pitchFamily="34" charset="0"/>
              </a:rPr>
              <a:t>S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距离靶核</a:t>
            </a:r>
            <a:r>
              <a:rPr lang="en-US" altLang="zh-CN" sz="2000" i="1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r</a:t>
            </a: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，则窗口张开的立体角为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514442"/>
              </p:ext>
            </p:extLst>
          </p:nvPr>
        </p:nvGraphicFramePr>
        <p:xfrm>
          <a:off x="7240998" y="5176966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92" name="Equation" r:id="rId9" imgW="1066680" imgH="736560" progId="Equation.DSMT4">
                  <p:embed/>
                </p:oleObj>
              </mc:Choice>
              <mc:Fallback>
                <p:oleObj name="Equation" r:id="rId9" imgW="1066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0998" y="5176966"/>
                        <a:ext cx="106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64383" y="3032890"/>
            <a:ext cx="3305175" cy="2981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2227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3" y="1584325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例题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2.7</a:t>
            </a:r>
            <a:endParaRPr lang="zh-CN" altLang="en-US" sz="2000" dirty="0" smtClean="0">
              <a:ea typeface="方正新书宋简体" panose="03000509000000000000" pitchFamily="65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6113" y="2090356"/>
            <a:ext cx="103727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一块厚度为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2.0×10</a:t>
            </a:r>
            <a:r>
              <a:rPr lang="en-US" altLang="zh-CN" sz="2000" baseline="30000" dirty="0" smtClean="0">
                <a:ea typeface="方正新书宋简体" panose="03000509000000000000" pitchFamily="65" charset="-122"/>
              </a:rPr>
              <a:t>-4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cm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的金箔（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ρ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=19.3g/cm</a:t>
            </a:r>
            <a:r>
              <a:rPr lang="en-US" altLang="zh-CN" sz="2000" baseline="30000" dirty="0" smtClean="0">
                <a:ea typeface="方正新书宋简体" panose="03000509000000000000" pitchFamily="65" charset="-122"/>
              </a:rPr>
              <a:t>3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，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M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=197g/</a:t>
            </a:r>
            <a:r>
              <a:rPr lang="en-US" altLang="zh-CN" sz="2000" dirty="0" err="1" smtClean="0">
                <a:ea typeface="方正新书宋简体" panose="03000509000000000000" pitchFamily="65" charset="-122"/>
              </a:rPr>
              <a:t>mol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）受到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粒子轰击，入射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粒子动能为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8MeV</a:t>
            </a:r>
          </a:p>
          <a:p>
            <a:pPr indent="0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   （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a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）被散射到</a:t>
            </a:r>
            <a:r>
              <a:rPr lang="el-GR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&gt;90°</a:t>
            </a:r>
            <a:r>
              <a:rPr lang="zh-CN" altLang="en-US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粒子的比例（概率）是多少？</a:t>
            </a:r>
            <a:endParaRPr lang="en-US" altLang="zh-CN" sz="2000" dirty="0" smtClean="0"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indent="0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   （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b</a:t>
            </a:r>
            <a:r>
              <a:rPr lang="zh-CN" altLang="en-US" sz="2000" dirty="0">
                <a:ea typeface="方正新书宋简体" panose="03000509000000000000" pitchFamily="65" charset="-122"/>
              </a:rPr>
              <a:t>）被散射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到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45°&lt;</a:t>
            </a:r>
            <a:r>
              <a:rPr lang="el-GR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&lt;90°</a:t>
            </a:r>
            <a:r>
              <a:rPr lang="zh-CN" altLang="en-US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之间的</a:t>
            </a:r>
            <a:r>
              <a:rPr lang="en-US" altLang="zh-CN" sz="2000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CN" altLang="en-US" sz="2000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粒子的比例（概率）是多少</a:t>
            </a:r>
            <a:r>
              <a:rPr lang="zh-CN" altLang="en-US" sz="2000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？</a:t>
            </a:r>
            <a:endParaRPr lang="zh-CN" altLang="en-US" sz="2000" dirty="0" smtClean="0">
              <a:ea typeface="方正新书宋简体" panose="03000509000000000000" pitchFamily="65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74182"/>
              </p:ext>
            </p:extLst>
          </p:nvPr>
        </p:nvGraphicFramePr>
        <p:xfrm>
          <a:off x="1157288" y="4216400"/>
          <a:ext cx="7708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5" name="Equation" r:id="rId3" imgW="7708680" imgH="1244520" progId="Equation.DSMT4">
                  <p:embed/>
                </p:oleObj>
              </mc:Choice>
              <mc:Fallback>
                <p:oleObj name="Equation" r:id="rId3" imgW="7708680" imgH="12445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7288" y="4216400"/>
                        <a:ext cx="7708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54042"/>
              </p:ext>
            </p:extLst>
          </p:nvPr>
        </p:nvGraphicFramePr>
        <p:xfrm>
          <a:off x="9285288" y="4470400"/>
          <a:ext cx="120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6" name="Equation" r:id="rId5" imgW="1206360" imgH="736560" progId="Equation.DSMT4">
                  <p:embed/>
                </p:oleObj>
              </mc:Choice>
              <mc:Fallback>
                <p:oleObj name="Equation" r:id="rId5" imgW="1206360" imgH="7365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5288" y="4470400"/>
                        <a:ext cx="1206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37908"/>
              </p:ext>
            </p:extLst>
          </p:nvPr>
        </p:nvGraphicFramePr>
        <p:xfrm>
          <a:off x="941388" y="5486400"/>
          <a:ext cx="881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7" name="Equation" r:id="rId7" imgW="8813520" imgH="1244520" progId="Equation.DSMT4">
                  <p:embed/>
                </p:oleObj>
              </mc:Choice>
              <mc:Fallback>
                <p:oleObj name="Equation" r:id="rId7" imgW="8813520" imgH="12445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1388" y="5486400"/>
                        <a:ext cx="8813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3251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3" y="1584325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卢瑟福公式的预言和验证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20532" y="3652378"/>
            <a:ext cx="103727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同一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粒子源，同一散射物，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（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）与              反比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09821"/>
              </p:ext>
            </p:extLst>
          </p:nvPr>
        </p:nvGraphicFramePr>
        <p:xfrm>
          <a:off x="5771356" y="3676302"/>
          <a:ext cx="80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9" name="Equation" r:id="rId3" imgW="799920" imgH="736560" progId="Equation.DSMT4">
                  <p:embed/>
                </p:oleObj>
              </mc:Choice>
              <mc:Fallback>
                <p:oleObj name="Equation" r:id="rId3" imgW="799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1356" y="3676302"/>
                        <a:ext cx="800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20532" y="4267124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同一散射</a:t>
            </a:r>
            <a:r>
              <a:rPr lang="zh-CN" altLang="en-US" sz="2000" dirty="0">
                <a:ea typeface="方正新书宋简体" panose="03000509000000000000" pitchFamily="65" charset="-122"/>
              </a:rPr>
              <a:t>物，同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一散射角</a:t>
            </a:r>
            <a:r>
              <a:rPr lang="el-GR" altLang="zh-CN" sz="2000" i="1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θ 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，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（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）与入射粒子动能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E</a:t>
            </a:r>
            <a:r>
              <a:rPr lang="en-US" altLang="zh-CN" sz="2000" baseline="30000" dirty="0" smtClean="0">
                <a:ea typeface="方正新书宋简体" panose="03000509000000000000" pitchFamily="65" charset="-122"/>
              </a:rPr>
              <a:t>2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反比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20532" y="4798066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同一散射角</a:t>
            </a:r>
            <a:r>
              <a:rPr lang="el-GR" altLang="zh-CN" sz="2000" i="1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θ 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，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（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）与靶厚度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t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正比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020532" y="5329009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同一</a:t>
            </a:r>
            <a:r>
              <a:rPr lang="en-US" altLang="zh-CN" sz="2000" dirty="0" smtClean="0">
                <a:ea typeface="方正新书宋简体" panose="03000509000000000000" pitchFamily="65" charset="-122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粒子源，同一散射角</a:t>
            </a:r>
            <a:r>
              <a:rPr lang="el-GR" altLang="zh-CN" sz="2000" i="1" dirty="0">
                <a:ea typeface="方正新书宋简体" panose="03000509000000000000" pitchFamily="65" charset="-122"/>
                <a:cs typeface="Times New Roman" panose="02020603050405020304" pitchFamily="18" charset="0"/>
              </a:rPr>
              <a:t>θ 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，保持</a:t>
            </a:r>
            <a:r>
              <a:rPr lang="en-US" altLang="zh-CN" sz="2000" i="1" dirty="0" err="1" smtClean="0">
                <a:ea typeface="方正新书宋简体" panose="03000509000000000000" pitchFamily="65" charset="-122"/>
              </a:rPr>
              <a:t>Nt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相同，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N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（</a:t>
            </a:r>
            <a:r>
              <a:rPr lang="el-GR" altLang="zh-CN" sz="2000" i="1" dirty="0" smtClean="0">
                <a:ea typeface="方正新书宋简体" panose="03000509000000000000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）与原子序数</a:t>
            </a:r>
            <a:r>
              <a:rPr lang="en-US" altLang="zh-CN" sz="2000" i="1" dirty="0" smtClean="0">
                <a:ea typeface="方正新书宋简体" panose="03000509000000000000" pitchFamily="65" charset="-122"/>
              </a:rPr>
              <a:t>Z</a:t>
            </a:r>
            <a:r>
              <a:rPr lang="en-US" altLang="zh-CN" sz="2000" baseline="30000" dirty="0" smtClean="0">
                <a:ea typeface="方正新书宋简体" panose="03000509000000000000" pitchFamily="65" charset="-122"/>
              </a:rPr>
              <a:t>2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正比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25107"/>
              </p:ext>
            </p:extLst>
          </p:nvPr>
        </p:nvGraphicFramePr>
        <p:xfrm>
          <a:off x="2954338" y="2362200"/>
          <a:ext cx="5549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0" name="Equation" r:id="rId5" imgW="5549760" imgH="1244520" progId="Equation.DSMT4">
                  <p:embed/>
                </p:oleObj>
              </mc:Choice>
              <mc:Fallback>
                <p:oleObj name="Equation" r:id="rId5" imgW="55497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4338" y="2362200"/>
                        <a:ext cx="5549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9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4275" name="内容占位符 2"/>
          <p:cNvSpPr txBox="1">
            <a:spLocks/>
          </p:cNvSpPr>
          <p:nvPr/>
        </p:nvSpPr>
        <p:spPr bwMode="auto">
          <a:xfrm>
            <a:off x="1298576" y="1284288"/>
            <a:ext cx="3174034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4" y="1584325"/>
            <a:ext cx="31108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原子核上限的估计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46113" y="2281238"/>
            <a:ext cx="10701337" cy="509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能量守恒定律</a:t>
            </a:r>
            <a:endParaRPr lang="zh-CN" altLang="en-US" sz="2000" dirty="0">
              <a:ea typeface="方正新书宋简体" panose="03000509000000000000" pitchFamily="65" charset="-122"/>
              <a:cs typeface="Calibri" panose="020F0502020204030204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46113" y="3313113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角动量守恒定律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621338" y="5064125"/>
            <a:ext cx="32351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当散射角为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80°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时，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ɑ</a:t>
            </a:r>
            <a:endParaRPr lang="zh-CN" altLang="en-US" b="1" i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6621463" y="5849938"/>
            <a:ext cx="4281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kumimoji="1" lang="zh-CN" altLang="en-US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ｍ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0×10</a:t>
            </a:r>
            <a:r>
              <a:rPr kumimoji="1"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14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m           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（金）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kumimoji="1" lang="zh-CN" altLang="en-US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ｍ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.2×10</a:t>
            </a:r>
            <a:r>
              <a:rPr kumimoji="1"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14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m    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      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（铜） </a:t>
            </a:r>
            <a:endParaRPr kumimoji="1" lang="zh-CN" altLang="en-US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01196"/>
              </p:ext>
            </p:extLst>
          </p:nvPr>
        </p:nvGraphicFramePr>
        <p:xfrm>
          <a:off x="2424113" y="220980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99" name="Equation" r:id="rId3" imgW="3276360" imgH="850680" progId="Equation.DSMT4">
                  <p:embed/>
                </p:oleObj>
              </mc:Choice>
              <mc:Fallback>
                <p:oleObj name="Equation" r:id="rId3" imgW="3276360" imgH="8506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2209800"/>
                        <a:ext cx="3276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53807"/>
              </p:ext>
            </p:extLst>
          </p:nvPr>
        </p:nvGraphicFramePr>
        <p:xfrm>
          <a:off x="2498725" y="3325813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00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8725" y="3325813"/>
                        <a:ext cx="181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29022"/>
              </p:ext>
            </p:extLst>
          </p:nvPr>
        </p:nvGraphicFramePr>
        <p:xfrm>
          <a:off x="2486025" y="3751263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01" name="Equation" r:id="rId7" imgW="2730240" imgH="812520" progId="Equation.DSMT4">
                  <p:embed/>
                </p:oleObj>
              </mc:Choice>
              <mc:Fallback>
                <p:oleObj name="Equation" r:id="rId7" imgW="2730240" imgH="81252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25" y="3751263"/>
                        <a:ext cx="2730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21474"/>
              </p:ext>
            </p:extLst>
          </p:nvPr>
        </p:nvGraphicFramePr>
        <p:xfrm>
          <a:off x="2554288" y="4803775"/>
          <a:ext cx="2184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02" name="Equation" r:id="rId9" imgW="2184120" imgH="1511280" progId="Equation.DSMT4">
                  <p:embed/>
                </p:oleObj>
              </mc:Choice>
              <mc:Fallback>
                <p:oleObj name="Equation" r:id="rId9" imgW="2184120" imgH="151128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4288" y="4803775"/>
                        <a:ext cx="21844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67437" y="1812807"/>
            <a:ext cx="5631529" cy="253261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529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5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卢瑟福散射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6113" y="1584325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lang="zh-CN" altLang="en-US" sz="2000" dirty="0" smtClean="0">
                <a:ea typeface="方正新书宋简体" panose="03000509000000000000" pitchFamily="65" charset="-122"/>
              </a:rPr>
              <a:t>粒子散射实验的意义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46113" y="2246313"/>
            <a:ext cx="849788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最重要意义是提出了原子的核式结构，即提出了以核为中心的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概念。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en-US" altLang="zh-CN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散射实验为人类开辟了一条研究微观粒子结构的新途径。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en-US" altLang="zh-CN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散射实验还为材料分析提供了一种手段。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646113" y="3894138"/>
            <a:ext cx="10372725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7825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ea typeface="方正新书宋简体" panose="03000509000000000000" pitchFamily="65" charset="-122"/>
              </a:rPr>
              <a:t>卢瑟福模型的困难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6113" y="4552950"/>
            <a:ext cx="25955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稳定性问题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线状光谱问题</a:t>
            </a:r>
          </a:p>
        </p:txBody>
      </p:sp>
      <p:pic>
        <p:nvPicPr>
          <p:cNvPr id="20" name="Picture 8"/>
          <p:cNvPicPr>
            <a:picLocks noRot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325" y="3316288"/>
            <a:ext cx="3986213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pic>
        <p:nvPicPr>
          <p:cNvPr id="39939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45" t="23705" r="24950" b="10439"/>
          <a:stretch>
            <a:fillRect/>
          </a:stretch>
        </p:blipFill>
        <p:spPr bwMode="auto">
          <a:xfrm>
            <a:off x="1869207" y="1280206"/>
            <a:ext cx="5330825" cy="521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32" y="1280206"/>
            <a:ext cx="2931616" cy="5211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5632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思考题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5813" y="1852613"/>
            <a:ext cx="10380662" cy="2862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d</a:t>
            </a:r>
            <a:r>
              <a:rPr lang="el-GR" altLang="zh-CN" sz="2000" b="1" i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σ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的物理意义？ 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库仑散射公式为什么不能直接检验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?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如果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粒子以一定的瞄准距离接近原子核时，以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90°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角散射，当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α</a:t>
            </a: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粒子以更小的瞄准距离接近原子核时，散射角的范围是什么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?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卢瑟福依据什么提出他的原子模型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? 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卢瑟福模型与汤姆逊模型的主要区别是什么</a:t>
            </a:r>
            <a:r>
              <a:rPr lang="en-US" altLang="zh-CN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Calibri" panose="020F0502020204030204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hlinkClick r:id="rId4" action="ppaction://hlinksldjump"/>
          </p:cNvPr>
          <p:cNvSpPr txBox="1"/>
          <p:nvPr/>
        </p:nvSpPr>
        <p:spPr>
          <a:xfrm>
            <a:off x="330310" y="524856"/>
            <a:ext cx="28937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α</a:t>
            </a:r>
            <a:r>
              <a:rPr lang="zh-CN" altLang="en-US" sz="32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散射实验</a:t>
            </a:r>
            <a:endParaRPr lang="zh-CN" altLang="en-US" sz="3200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8620" name="ShockwaveFlash1" r:id="rId2" imgW="9109080" imgH="5504040"/>
        </mc:Choice>
        <mc:Fallback>
          <p:control name="ShockwaveFlash1" r:id="rId2" imgW="9109080" imgH="5504040">
            <p:pic>
              <p:nvPicPr>
                <p:cNvPr id="1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542188" y="1109632"/>
                  <a:ext cx="9107624" cy="55046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5423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瞄准距离推导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10748" y="4820430"/>
            <a:ext cx="3752459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散射过程中角动量守恒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17642" y="4760930"/>
            <a:ext cx="5204819" cy="1986683"/>
            <a:chOff x="6446952" y="4009290"/>
            <a:chExt cx="5204819" cy="198668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6952" y="4009290"/>
              <a:ext cx="5204819" cy="1986683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11244790" y="5398233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9939246" y="4817966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θ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889702" y="5476875"/>
              <a:ext cx="319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1800" b="1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φ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9299860" y="5292209"/>
              <a:ext cx="2616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291676" y="4009290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F</a:t>
              </a:r>
              <a:endParaRPr kumimoji="0" lang="zh-CN" altLang="en-US" sz="1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9081851" y="4068790"/>
              <a:ext cx="4667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en-US" sz="18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⊥</a:t>
              </a:r>
              <a:endParaRPr kumimoji="0" lang="zh-CN" altLang="en-US" sz="1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608281" y="4817966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u="none" strike="noStrike" kern="120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8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1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1062689" y="4241203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endParaRPr kumimoji="0" lang="zh-CN" altLang="en-US" sz="1800" b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HGB2X_CNKI" panose="02000500000000000000" pitchFamily="2" charset="-122"/>
                <a:ea typeface="HGB2X_CNKI" panose="02000500000000000000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32298" y="1353968"/>
            <a:ext cx="350645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zh-CN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α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粒子在路径上某点所受力为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10748" y="4421995"/>
            <a:ext cx="60296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原子核对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α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粒子的作用是径向的，不产生任何力矩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27361"/>
              </p:ext>
            </p:extLst>
          </p:nvPr>
        </p:nvGraphicFramePr>
        <p:xfrm>
          <a:off x="669055" y="2555082"/>
          <a:ext cx="3924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3" name="Equation" r:id="rId4" imgW="3924000" imgH="1841400" progId="Equation.DSMT4">
                  <p:embed/>
                </p:oleObj>
              </mc:Choice>
              <mc:Fallback>
                <p:oleObj name="Equation" r:id="rId4" imgW="3924000" imgH="18414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055" y="2555082"/>
                        <a:ext cx="39243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330200" y="1981728"/>
            <a:ext cx="46020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该力可分解为水平和竖直方向的两个力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52966"/>
              </p:ext>
            </p:extLst>
          </p:nvPr>
        </p:nvGraphicFramePr>
        <p:xfrm>
          <a:off x="6831013" y="2000250"/>
          <a:ext cx="326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4" name="Equation" r:id="rId6" imgW="3263760" imgH="850680" progId="Equation.DSMT4">
                  <p:embed/>
                </p:oleObj>
              </mc:Choice>
              <mc:Fallback>
                <p:oleObj name="Equation" r:id="rId6" imgW="3263760" imgH="85068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1013" y="2000250"/>
                        <a:ext cx="326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62328"/>
              </p:ext>
            </p:extLst>
          </p:nvPr>
        </p:nvGraphicFramePr>
        <p:xfrm>
          <a:off x="7043252" y="3996545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5" name="Equation" r:id="rId8" imgW="3022560" imgH="850680" progId="Equation.DSMT4">
                  <p:embed/>
                </p:oleObj>
              </mc:Choice>
              <mc:Fallback>
                <p:oleObj name="Equation" r:id="rId8" imgW="3022560" imgH="8506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3252" y="3996545"/>
                        <a:ext cx="3022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70345"/>
              </p:ext>
            </p:extLst>
          </p:nvPr>
        </p:nvGraphicFramePr>
        <p:xfrm>
          <a:off x="3914136" y="1208341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6" name="Equation" r:id="rId10" imgW="1955520" imgH="850680" progId="Equation.DSMT4">
                  <p:embed/>
                </p:oleObj>
              </mc:Choice>
              <mc:Fallback>
                <p:oleObj name="Equation" r:id="rId10" imgW="1955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4136" y="1208341"/>
                        <a:ext cx="1955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28836"/>
              </p:ext>
            </p:extLst>
          </p:nvPr>
        </p:nvGraphicFramePr>
        <p:xfrm>
          <a:off x="544513" y="5360019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7" name="Equation" r:id="rId12" imgW="2234880" imgH="419040" progId="Equation.DSMT4">
                  <p:embed/>
                </p:oleObj>
              </mc:Choice>
              <mc:Fallback>
                <p:oleObj name="Equation" r:id="rId12" imgW="223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513" y="5360019"/>
                        <a:ext cx="2235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2954718" y="5298873"/>
            <a:ext cx="4936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即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90651"/>
              </p:ext>
            </p:extLst>
          </p:nvPr>
        </p:nvGraphicFramePr>
        <p:xfrm>
          <a:off x="530024" y="5779119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8" name="Equation" r:id="rId14" imgW="1981080" imgH="736560" progId="Equation.DSMT4">
                  <p:embed/>
                </p:oleObj>
              </mc:Choice>
              <mc:Fallback>
                <p:oleObj name="Equation" r:id="rId14" imgW="198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024" y="5779119"/>
                        <a:ext cx="198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2779713" y="6000145"/>
            <a:ext cx="645847" cy="29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63723"/>
              </p:ext>
            </p:extLst>
          </p:nvPr>
        </p:nvGraphicFramePr>
        <p:xfrm>
          <a:off x="3752850" y="5740400"/>
          <a:ext cx="158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9" name="Equation" r:id="rId16" imgW="1587240" imgH="812520" progId="Equation.DSMT4">
                  <p:embed/>
                </p:oleObj>
              </mc:Choice>
              <mc:Fallback>
                <p:oleObj name="Equation" r:id="rId16" imgW="1587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52850" y="5740400"/>
                        <a:ext cx="1587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6647502" y="1389018"/>
            <a:ext cx="37524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α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粒子在竖直方向的运动符合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76484"/>
              </p:ext>
            </p:extLst>
          </p:nvPr>
        </p:nvGraphicFramePr>
        <p:xfrm>
          <a:off x="6792913" y="3036063"/>
          <a:ext cx="334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10" name="Equation" r:id="rId18" imgW="3340080" imgH="850680" progId="Equation.DSMT4">
                  <p:embed/>
                </p:oleObj>
              </mc:Choice>
              <mc:Fallback>
                <p:oleObj name="Equation" r:id="rId18" imgW="33400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92913" y="3036063"/>
                        <a:ext cx="3340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01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瞄准距离推导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  <a:hlinkClick r:id="" action="ppaction://noaction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17440" y="4794025"/>
            <a:ext cx="5204819" cy="1986683"/>
            <a:chOff x="6446952" y="4009290"/>
            <a:chExt cx="5204819" cy="1986683"/>
          </a:xfrm>
        </p:grpSpPr>
        <p:pic>
          <p:nvPicPr>
            <p:cNvPr id="8" name="图片 7">
              <a:hlinkClick r:id="rId3" action="ppaction://hlinksldjump"/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6952" y="4009290"/>
              <a:ext cx="5204819" cy="1986683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11244790" y="5398233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9939246" y="4817966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θ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889702" y="5476875"/>
              <a:ext cx="319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1800" b="1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φ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9299860" y="5292209"/>
              <a:ext cx="2616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291676" y="4009290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F</a:t>
              </a:r>
              <a:endParaRPr kumimoji="0" lang="zh-CN" altLang="en-US" sz="1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9081851" y="4068790"/>
              <a:ext cx="4667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en-US" sz="18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⊥</a:t>
              </a:r>
              <a:endParaRPr kumimoji="0" lang="zh-CN" altLang="en-US" sz="1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608281" y="4817966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u="none" strike="noStrike" kern="120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8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方正新书宋简体" panose="03000509000000000000" pitchFamily="65" charset="-122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1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1062689" y="4241203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HGB2X_CNKI" panose="02000500000000000000" pitchFamily="2" charset="-122"/>
                  <a:ea typeface="HGB2X_CNKI" panose="02000500000000000000" pitchFamily="2" charset="-122"/>
                  <a:cs typeface="Times New Roman" panose="02020603050405020304" pitchFamily="18" charset="0"/>
                </a:rPr>
                <a:t>v</a:t>
              </a:r>
              <a:endParaRPr kumimoji="0" lang="zh-CN" altLang="en-US" sz="1800" b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HGB2X_CNKI" panose="02000500000000000000" pitchFamily="2" charset="-122"/>
                <a:ea typeface="HGB2X_CNKI" panose="02000500000000000000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75713"/>
              </p:ext>
            </p:extLst>
          </p:nvPr>
        </p:nvGraphicFramePr>
        <p:xfrm>
          <a:off x="530024" y="2566439"/>
          <a:ext cx="496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9" name="Equation" r:id="rId5" imgW="4965480" imgH="901440" progId="Equation.DSMT4">
                  <p:embed/>
                </p:oleObj>
              </mc:Choice>
              <mc:Fallback>
                <p:oleObj name="Equation" r:id="rId5" imgW="4965480" imgH="9014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024" y="2566439"/>
                        <a:ext cx="4965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10748" y="1993196"/>
            <a:ext cx="285470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zh-CN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α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粒子在入射及出射时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11974"/>
              </p:ext>
            </p:extLst>
          </p:nvPr>
        </p:nvGraphicFramePr>
        <p:xfrm>
          <a:off x="530024" y="1223255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0" name="Equation" r:id="rId7" imgW="3022560" imgH="850680" progId="Equation.DSMT4">
                  <p:embed/>
                </p:oleObj>
              </mc:Choice>
              <mc:Fallback>
                <p:oleObj name="Equation" r:id="rId7" imgW="3022560" imgH="8506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024" y="1223255"/>
                        <a:ext cx="3022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40227"/>
              </p:ext>
            </p:extLst>
          </p:nvPr>
        </p:nvGraphicFramePr>
        <p:xfrm>
          <a:off x="530024" y="3573996"/>
          <a:ext cx="4394201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1" name="Equation" r:id="rId9" imgW="4394160" imgH="2743200" progId="Equation.DSMT4">
                  <p:embed/>
                </p:oleObj>
              </mc:Choice>
              <mc:Fallback>
                <p:oleObj name="Equation" r:id="rId9" imgW="439416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024" y="3573996"/>
                        <a:ext cx="4394201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320"/>
              </p:ext>
            </p:extLst>
          </p:nvPr>
        </p:nvGraphicFramePr>
        <p:xfrm>
          <a:off x="6018585" y="1256846"/>
          <a:ext cx="5689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2" name="Equation" r:id="rId11" imgW="5689440" imgH="3035160" progId="Equation.DSMT4">
                  <p:embed/>
                </p:oleObj>
              </mc:Choice>
              <mc:Fallback>
                <p:oleObj name="Equation" r:id="rId11" imgW="568944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8585" y="1256846"/>
                        <a:ext cx="56896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32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335431" y="478818"/>
            <a:ext cx="3938395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微分散射公式</a:t>
            </a:r>
            <a:endParaRPr lang="zh-CN" altLang="en-US" b="1" dirty="0">
              <a:latin typeface="方正新书宋简体" panose="03000509000000000000" pitchFamily="65" charset="-122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368943" y="1109064"/>
            <a:ext cx="2854702" cy="50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入射圆环面积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20127"/>
              </p:ext>
            </p:extLst>
          </p:nvPr>
        </p:nvGraphicFramePr>
        <p:xfrm>
          <a:off x="2135836" y="1246363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69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836" y="1246363"/>
                        <a:ext cx="161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98389" y="1333500"/>
            <a:ext cx="2514600" cy="1752600"/>
          </a:xfrm>
          <a:prstGeom prst="rect">
            <a:avLst/>
          </a:prstGeom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68943" y="1562007"/>
            <a:ext cx="2854702" cy="50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空心圆锥锥面面积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09951"/>
              </p:ext>
            </p:extLst>
          </p:nvPr>
        </p:nvGraphicFramePr>
        <p:xfrm>
          <a:off x="386167" y="3071259"/>
          <a:ext cx="3213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0" name="Equation" r:id="rId6" imgW="3213000" imgH="1130040" progId="Equation.DSMT4">
                  <p:embed/>
                </p:oleObj>
              </mc:Choice>
              <mc:Fallback>
                <p:oleObj name="Equation" r:id="rId6" imgW="3213000" imgH="113004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167" y="3071259"/>
                        <a:ext cx="32131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69109" y="3402152"/>
            <a:ext cx="4399066" cy="3049910"/>
          </a:xfrm>
          <a:prstGeom prst="rect">
            <a:avLst/>
          </a:prstGeom>
        </p:spPr>
      </p:pic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86167" y="4262441"/>
            <a:ext cx="336256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将瞄准距离公式两侧微分，</a:t>
            </a:r>
            <a:endParaRPr kumimoji="0" lang="en-US" altLang="zh-CN" sz="2000" b="1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并带入入射圆环面积公式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34988"/>
              </p:ext>
            </p:extLst>
          </p:nvPr>
        </p:nvGraphicFramePr>
        <p:xfrm>
          <a:off x="506413" y="5505470"/>
          <a:ext cx="139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1" name="Equation" r:id="rId10" imgW="1396800" imgH="736560" progId="Equation.DSMT4">
                  <p:embed/>
                </p:oleObj>
              </mc:Choice>
              <mc:Fallback>
                <p:oleObj name="Equation" r:id="rId10" imgW="1396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413" y="5505470"/>
                        <a:ext cx="1397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63177"/>
              </p:ext>
            </p:extLst>
          </p:nvPr>
        </p:nvGraphicFramePr>
        <p:xfrm>
          <a:off x="2304628" y="5419635"/>
          <a:ext cx="2349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2" name="Equation" r:id="rId12" imgW="2349360" imgH="1117440" progId="Equation.DSMT4">
                  <p:embed/>
                </p:oleObj>
              </mc:Choice>
              <mc:Fallback>
                <p:oleObj name="Equation" r:id="rId12" imgW="2349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4628" y="5419635"/>
                        <a:ext cx="23495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43088"/>
              </p:ext>
            </p:extLst>
          </p:nvPr>
        </p:nvGraphicFramePr>
        <p:xfrm>
          <a:off x="368943" y="2139261"/>
          <a:ext cx="248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3" name="Equation" r:id="rId14" imgW="2489040" imgH="330120" progId="Equation.DSMT4">
                  <p:embed/>
                </p:oleObj>
              </mc:Choice>
              <mc:Fallback>
                <p:oleObj name="Equation" r:id="rId14" imgW="248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943" y="2139261"/>
                        <a:ext cx="248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35431" y="2439946"/>
            <a:ext cx="285470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l-GR" altLang="zh-CN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φ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~2π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取值，故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39649"/>
              </p:ext>
            </p:extLst>
          </p:nvPr>
        </p:nvGraphicFramePr>
        <p:xfrm>
          <a:off x="4851400" y="1246188"/>
          <a:ext cx="4318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4" name="Equation" r:id="rId16" imgW="4317840" imgH="5143320" progId="Equation.DSMT4">
                  <p:embed/>
                </p:oleObj>
              </mc:Choice>
              <mc:Fallback>
                <p:oleObj name="Equation" r:id="rId16" imgW="4317840" imgH="514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1400" y="1246188"/>
                        <a:ext cx="4318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>
          <a:xfrm>
            <a:off x="3914775" y="1246363"/>
            <a:ext cx="0" cy="3932743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11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096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的基本性质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1525" y="1758950"/>
            <a:ext cx="64230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是很小的。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71525" y="2178050"/>
            <a:ext cx="64230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是稳定的。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71525" y="2640013"/>
            <a:ext cx="64230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内包含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有带负电的粒子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电子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71525" y="3132138"/>
            <a:ext cx="64230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吸收或辐射电磁能量。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6113" y="5729288"/>
            <a:ext cx="10801350" cy="962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是最小单位么？原子内部有什么？电子从哪来，在原子内部是怎样的存在？原子内部的正电成分是什么？正负电荷如何和平共处而不相互湮灭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……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1298575" y="3778250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道尔顿原子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923925" y="4157663"/>
            <a:ext cx="108013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.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一定质量的某种元素，由极大数目的该元素的原子所构成；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2.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每种元素的原子，都具有相同的质量，不同元素的原子，质量也不相同；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两种可以化合的元素，它们的原子可能按几种不同的比率化合成几种化合物的分子。</a:t>
            </a:r>
          </a:p>
        </p:txBody>
      </p:sp>
      <p:pic>
        <p:nvPicPr>
          <p:cNvPr id="362498" name="Picture 2" descr="https://gimg2.baidu.com/image_search/src=http%3A%2F%2Fimg.tukuppt.com%2Fpng_preview%2F00%2F17%2F80%2FXRibORqHbw.jpg%21%2Ffw%2F780&amp;refer=http%3A%2F%2Fimg.tukuppt.com&amp;app=2002&amp;size=f9999,10000&amp;q=a80&amp;n=0&amp;g=0n&amp;fmt=jpeg?sec=1647866841&amp;t=5be9f614e411594148efabbf87c731f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065"/>
          <a:stretch/>
        </p:blipFill>
        <p:spPr bwMode="auto">
          <a:xfrm>
            <a:off x="8187888" y="711659"/>
            <a:ext cx="3537388" cy="391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470" y="936623"/>
            <a:ext cx="2858133" cy="287153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317" y="4247806"/>
            <a:ext cx="3221770" cy="215718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259" y="107952"/>
            <a:ext cx="9860682" cy="6602369"/>
          </a:xfrm>
          <a:prstGeom prst="rect">
            <a:avLst/>
          </a:prstGeom>
        </p:spPr>
      </p:pic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096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的基本性质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1525" y="1758950"/>
            <a:ext cx="6423025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的质量和大小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71525" y="2178050"/>
            <a:ext cx="85883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子序数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Z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化学元素在周期表中的排列位置的序号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  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Z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核中质子的数目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中性原子核外电子数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71525" y="4589837"/>
            <a:ext cx="110820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引入阿夫加得罗常数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N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12g</a:t>
            </a:r>
            <a:r>
              <a:rPr lang="en-US" altLang="zh-CN" b="1" baseline="30000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2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中所含的原子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数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N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A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6.02×10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23 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mol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1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71525" y="3159497"/>
            <a:ext cx="10404475" cy="962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相对原子质量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自然界广泛存在的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2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质量的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/12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作为标准，记为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u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其他原子与之相比得到的数值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15982"/>
              </p:ext>
            </p:extLst>
          </p:nvPr>
        </p:nvGraphicFramePr>
        <p:xfrm>
          <a:off x="1538288" y="5173663"/>
          <a:ext cx="3924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4" name="Equation" r:id="rId5" imgW="3924000" imgH="774360" progId="Equation.DSMT4">
                  <p:embed/>
                </p:oleObj>
              </mc:Choice>
              <mc:Fallback>
                <p:oleObj name="Equation" r:id="rId5" imgW="3924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288" y="5173663"/>
                        <a:ext cx="392430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71525" y="5964522"/>
            <a:ext cx="1108207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  C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的质量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2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u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1.99×10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26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kg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H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子的质量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u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1.67×10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27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kg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7185" y="4227254"/>
            <a:ext cx="104044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1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的质量为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12u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相对原子质量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1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氢原子质量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1.008u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相对原子质量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……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9137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1" grpId="0"/>
      <p:bldP spid="1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096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的基本性质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1525" y="1758950"/>
            <a:ext cx="6423025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原子的质量和大小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71525" y="2178050"/>
            <a:ext cx="104834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假定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mo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某元素的质量数为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其密度为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ρ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且假设该元素原子是球形的且密堆积，那么单个原子的半径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9" t="34091" r="9560" b="23760"/>
          <a:stretch/>
        </p:blipFill>
        <p:spPr>
          <a:xfrm>
            <a:off x="5846617" y="4740201"/>
            <a:ext cx="6345383" cy="2117799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4641"/>
              </p:ext>
            </p:extLst>
          </p:nvPr>
        </p:nvGraphicFramePr>
        <p:xfrm>
          <a:off x="2725738" y="31940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5" name="Equation" r:id="rId4" imgW="2514600" imgH="838080" progId="Equation.DSMT4">
                  <p:embed/>
                </p:oleObj>
              </mc:Choice>
              <mc:Fallback>
                <p:oleObj name="Equation" r:id="rId4" imgW="2514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5738" y="3194050"/>
                        <a:ext cx="251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93690"/>
              </p:ext>
            </p:extLst>
          </p:nvPr>
        </p:nvGraphicFramePr>
        <p:xfrm>
          <a:off x="6013233" y="3169353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6" name="Equation" r:id="rId6" imgW="1968480" imgH="888840" progId="Equation.DSMT4">
                  <p:embed/>
                </p:oleObj>
              </mc:Choice>
              <mc:Fallback>
                <p:oleObj name="Equation" r:id="rId6" imgW="1968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3233" y="3169353"/>
                        <a:ext cx="1968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446925"/>
              </p:ext>
            </p:extLst>
          </p:nvPr>
        </p:nvGraphicFramePr>
        <p:xfrm>
          <a:off x="1697547" y="4447308"/>
          <a:ext cx="3137688" cy="22582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68844">
                  <a:extLst>
                    <a:ext uri="{9D8B030D-6E8A-4147-A177-3AD203B41FA5}">
                      <a16:colId xmlns:a16="http://schemas.microsoft.com/office/drawing/2014/main" val="731199939"/>
                    </a:ext>
                  </a:extLst>
                </a:gridCol>
                <a:gridCol w="1568844">
                  <a:extLst>
                    <a:ext uri="{9D8B030D-6E8A-4147-A177-3AD203B41FA5}">
                      <a16:colId xmlns:a16="http://schemas.microsoft.com/office/drawing/2014/main" val="2220123738"/>
                    </a:ext>
                  </a:extLst>
                </a:gridCol>
              </a:tblGrid>
              <a:tr h="4154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Fe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1.56Å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069095"/>
                  </a:ext>
                </a:extLst>
              </a:tr>
              <a:tr h="6142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Au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1.74Å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0261665"/>
                  </a:ext>
                </a:extLst>
              </a:tr>
              <a:tr h="6142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Ag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1.65Å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7608034"/>
                  </a:ext>
                </a:extLst>
              </a:tr>
              <a:tr h="6142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Cu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方正新书宋简体" panose="03000509000000000000" pitchFamily="65" charset="-122"/>
                          <a:cs typeface="Times New Roman" panose="02020603050405020304" pitchFamily="18" charset="0"/>
                        </a:rPr>
                        <a:t>1.45Å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49831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220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1987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2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汤姆逊的原子模型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Plum Pudding Model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900113" y="2027238"/>
            <a:ext cx="5953125" cy="1544637"/>
            <a:chOff x="1666009" y="2895600"/>
            <a:chExt cx="5952404" cy="1544638"/>
          </a:xfrm>
        </p:grpSpPr>
        <p:grpSp>
          <p:nvGrpSpPr>
            <p:cNvPr id="41994" name="Group 10"/>
            <p:cNvGrpSpPr>
              <a:grpSpLocks/>
            </p:cNvGrpSpPr>
            <p:nvPr/>
          </p:nvGrpSpPr>
          <p:grpSpPr bwMode="auto">
            <a:xfrm>
              <a:off x="1666009" y="3027362"/>
              <a:ext cx="4311650" cy="1281113"/>
              <a:chOff x="2710" y="723"/>
              <a:chExt cx="5904" cy="1698"/>
            </a:xfrm>
          </p:grpSpPr>
          <p:grpSp>
            <p:nvGrpSpPr>
              <p:cNvPr id="41996" name="Group 11"/>
              <p:cNvGrpSpPr>
                <a:grpSpLocks/>
              </p:cNvGrpSpPr>
              <p:nvPr/>
            </p:nvGrpSpPr>
            <p:grpSpPr bwMode="auto">
              <a:xfrm>
                <a:off x="2710" y="827"/>
                <a:ext cx="1774" cy="1540"/>
                <a:chOff x="2736" y="2125"/>
                <a:chExt cx="940" cy="792"/>
              </a:xfrm>
            </p:grpSpPr>
            <p:sp>
              <p:nvSpPr>
                <p:cNvPr id="42010" name="Oval 12"/>
                <p:cNvSpPr>
                  <a:spLocks noChangeArrowheads="1"/>
                </p:cNvSpPr>
                <p:nvPr/>
              </p:nvSpPr>
              <p:spPr bwMode="auto">
                <a:xfrm>
                  <a:off x="2736" y="2125"/>
                  <a:ext cx="940" cy="7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B1B3"/>
                    </a:gs>
                  </a:gsLst>
                  <a:path path="shape">
                    <a:fillToRect l="50000" t="50000" r="50000" b="50000"/>
                  </a:path>
                </a:gradFill>
                <a:ln w="57150" cap="sq">
                  <a:solidFill>
                    <a:srgbClr val="33CC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11" name="Oval 13"/>
                <p:cNvSpPr>
                  <a:spLocks noChangeArrowheads="1"/>
                </p:cNvSpPr>
                <p:nvPr/>
              </p:nvSpPr>
              <p:spPr bwMode="auto">
                <a:xfrm>
                  <a:off x="3186" y="2485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</p:grpSp>
          <p:grpSp>
            <p:nvGrpSpPr>
              <p:cNvPr id="41997" name="Group 14"/>
              <p:cNvGrpSpPr>
                <a:grpSpLocks/>
              </p:cNvGrpSpPr>
              <p:nvPr/>
            </p:nvGrpSpPr>
            <p:grpSpPr bwMode="auto">
              <a:xfrm>
                <a:off x="4797" y="827"/>
                <a:ext cx="1669" cy="1568"/>
                <a:chOff x="2777" y="3168"/>
                <a:chExt cx="892" cy="828"/>
              </a:xfrm>
            </p:grpSpPr>
            <p:sp>
              <p:nvSpPr>
                <p:cNvPr id="42006" name="Oval 15"/>
                <p:cNvSpPr>
                  <a:spLocks noChangeArrowheads="1"/>
                </p:cNvSpPr>
                <p:nvPr/>
              </p:nvSpPr>
              <p:spPr bwMode="auto">
                <a:xfrm>
                  <a:off x="2777" y="3168"/>
                  <a:ext cx="892" cy="82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B1B3"/>
                    </a:gs>
                  </a:gsLst>
                  <a:path path="shape">
                    <a:fillToRect l="50000" t="50000" r="50000" b="50000"/>
                  </a:path>
                </a:gradFill>
                <a:ln w="57150" cap="sq">
                  <a:solidFill>
                    <a:srgbClr val="33CC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7" name="Oval 16"/>
                <p:cNvSpPr>
                  <a:spLocks noChangeArrowheads="1"/>
                </p:cNvSpPr>
                <p:nvPr/>
              </p:nvSpPr>
              <p:spPr bwMode="auto">
                <a:xfrm>
                  <a:off x="3186" y="3456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8" name="Oval 17"/>
                <p:cNvSpPr>
                  <a:spLocks noChangeArrowheads="1"/>
                </p:cNvSpPr>
                <p:nvPr/>
              </p:nvSpPr>
              <p:spPr bwMode="auto">
                <a:xfrm>
                  <a:off x="3063" y="3672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9" name="Oval 18"/>
                <p:cNvSpPr>
                  <a:spLocks noChangeArrowheads="1"/>
                </p:cNvSpPr>
                <p:nvPr/>
              </p:nvSpPr>
              <p:spPr bwMode="auto">
                <a:xfrm>
                  <a:off x="3308" y="3672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</p:grpSp>
          <p:grpSp>
            <p:nvGrpSpPr>
              <p:cNvPr id="41998" name="Group 19"/>
              <p:cNvGrpSpPr>
                <a:grpSpLocks/>
              </p:cNvGrpSpPr>
              <p:nvPr/>
            </p:nvGrpSpPr>
            <p:grpSpPr bwMode="auto">
              <a:xfrm>
                <a:off x="6884" y="723"/>
                <a:ext cx="1730" cy="1698"/>
                <a:chOff x="4052" y="3204"/>
                <a:chExt cx="892" cy="828"/>
              </a:xfrm>
            </p:grpSpPr>
            <p:sp>
              <p:nvSpPr>
                <p:cNvPr id="41999" name="Oval 20"/>
                <p:cNvSpPr>
                  <a:spLocks noChangeArrowheads="1"/>
                </p:cNvSpPr>
                <p:nvPr/>
              </p:nvSpPr>
              <p:spPr bwMode="auto">
                <a:xfrm>
                  <a:off x="4052" y="3204"/>
                  <a:ext cx="892" cy="82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B1B3"/>
                    </a:gs>
                  </a:gsLst>
                  <a:path path="shape">
                    <a:fillToRect l="50000" t="50000" r="50000" b="50000"/>
                  </a:path>
                </a:gradFill>
                <a:ln w="57150" cap="sq">
                  <a:solidFill>
                    <a:srgbClr val="33CC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0" name="Oval 21"/>
                <p:cNvSpPr>
                  <a:spLocks noChangeArrowheads="1"/>
                </p:cNvSpPr>
                <p:nvPr/>
              </p:nvSpPr>
              <p:spPr bwMode="auto">
                <a:xfrm>
                  <a:off x="4453" y="3348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1" name="Oval 22"/>
                <p:cNvSpPr>
                  <a:spLocks noChangeArrowheads="1"/>
                </p:cNvSpPr>
                <p:nvPr/>
              </p:nvSpPr>
              <p:spPr bwMode="auto">
                <a:xfrm>
                  <a:off x="4249" y="3420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2" name="Oval 23"/>
                <p:cNvSpPr>
                  <a:spLocks noChangeArrowheads="1"/>
                </p:cNvSpPr>
                <p:nvPr/>
              </p:nvSpPr>
              <p:spPr bwMode="auto">
                <a:xfrm>
                  <a:off x="4431" y="3816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3" name="Oval 24"/>
                <p:cNvSpPr>
                  <a:spLocks noChangeArrowheads="1"/>
                </p:cNvSpPr>
                <p:nvPr/>
              </p:nvSpPr>
              <p:spPr bwMode="auto">
                <a:xfrm>
                  <a:off x="4658" y="3456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4" name="Oval 25"/>
                <p:cNvSpPr>
                  <a:spLocks noChangeArrowheads="1"/>
                </p:cNvSpPr>
                <p:nvPr/>
              </p:nvSpPr>
              <p:spPr bwMode="auto">
                <a:xfrm>
                  <a:off x="4249" y="3672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  <p:sp>
              <p:nvSpPr>
                <p:cNvPr id="42005" name="Oval 26"/>
                <p:cNvSpPr>
                  <a:spLocks noChangeArrowheads="1"/>
                </p:cNvSpPr>
                <p:nvPr/>
              </p:nvSpPr>
              <p:spPr bwMode="auto">
                <a:xfrm>
                  <a:off x="4658" y="3708"/>
                  <a:ext cx="104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00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800" b="1" dirty="0">
                    <a:latin typeface="Times New Roman" panose="02020603050405020304" pitchFamily="18" charset="0"/>
                    <a:ea typeface="方正新书宋简体" panose="03000509000000000000" pitchFamily="65" charset="-122"/>
                  </a:endParaRPr>
                </a:p>
              </p:txBody>
            </p:sp>
          </p:grpSp>
        </p:grpSp>
        <p:pic>
          <p:nvPicPr>
            <p:cNvPr id="41995" name="Picture 28" descr="cp1-2-qiu副本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375" y="2895600"/>
              <a:ext cx="1316038" cy="154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71525" y="3875088"/>
            <a:ext cx="70977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该模型对原子发光现象的解释－电子在其平衡位置作简谐振动的结果，原子所发出的光的频率就相当于这些振动的频率。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79463" y="5019675"/>
            <a:ext cx="7089775" cy="962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电子在金属膜上的散射实验证明，电子很容易穿透原子，而原子也不是一个实心球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“原子是十分空虚的”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8405813" y="1406525"/>
            <a:ext cx="2947987" cy="4659313"/>
            <a:chOff x="8406188" y="1406955"/>
            <a:chExt cx="2948385" cy="4658849"/>
          </a:xfrm>
        </p:grpSpPr>
        <p:pic>
          <p:nvPicPr>
            <p:cNvPr id="41992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19"/>
            <a:stretch>
              <a:fillRect/>
            </a:stretch>
          </p:blipFill>
          <p:spPr bwMode="auto">
            <a:xfrm>
              <a:off x="8406188" y="1406955"/>
              <a:ext cx="2948385" cy="3617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3" name="矩形 35"/>
            <p:cNvSpPr>
              <a:spLocks noChangeArrowheads="1"/>
            </p:cNvSpPr>
            <p:nvPr/>
          </p:nvSpPr>
          <p:spPr bwMode="auto">
            <a:xfrm>
              <a:off x="8651076" y="5050141"/>
              <a:ext cx="245860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spcBef>
                  <a:spcPct val="0"/>
                </a:spcBef>
                <a:buClrTx/>
                <a:buSzTx/>
                <a:buFont typeface="Wingdings 3" panose="05040102010807070707" pitchFamily="18" charset="2"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Ernest Rutherford</a:t>
              </a:r>
            </a:p>
            <a:p>
              <a:pPr algn="ctr">
                <a:lnSpc>
                  <a:spcPct val="150000"/>
                </a:lnSpc>
                <a:spcBef>
                  <a:spcPct val="0"/>
                </a:spcBef>
                <a:buClrTx/>
                <a:buSzTx/>
                <a:buFont typeface="Wingdings 3" panose="05040102010807070707" pitchFamily="18" charset="2"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1871</a:t>
              </a:r>
              <a:r>
                <a:rPr lang="zh-CN" altLang="en-US" dirty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1937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3011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3 α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散射实验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1525" y="1758950"/>
            <a:ext cx="6423025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盖革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马斯顿实验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16150" y="4521200"/>
            <a:ext cx="53292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 3" panose="050401020108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放射源；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F: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散射箔； 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S: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闪烁屏；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: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金属匣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1825" y="1284288"/>
            <a:ext cx="60547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α</a:t>
            </a:r>
            <a:r>
              <a:rPr lang="zh-TW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放射性元素发射出的高速带电粒子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其速度约为光速的十分之一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带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2e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的电荷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质量约为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</a:t>
            </a:r>
            <a:r>
              <a:rPr lang="en-US" altLang="zh-TW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散射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一个运动粒子受到另一个粒子的作用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而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改变原来的运动方向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的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现象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受到散射时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它的出射方向与原入射方向之间的夹角叫做</a:t>
            </a:r>
            <a:r>
              <a:rPr lang="zh-TW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散射角</a:t>
            </a:r>
            <a:r>
              <a:rPr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5711825" y="4183063"/>
            <a:ext cx="6054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实验</a:t>
            </a:r>
            <a:r>
              <a:rPr kumimoji="1" lang="zh-TW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结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：大多数散射角很小，约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/800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散射大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90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；极个别的散射角等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80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 </a:t>
            </a:r>
          </a:p>
        </p:txBody>
      </p:sp>
      <p:sp>
        <p:nvSpPr>
          <p:cNvPr id="3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79463" y="5181913"/>
            <a:ext cx="10987087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i="1" dirty="0" smtClean="0">
                <a:latin typeface="Bradley Hand ITC" panose="03070402050302030203" pitchFamily="66" charset="0"/>
                <a:ea typeface="方正新书宋简体" panose="03000509000000000000" pitchFamily="65" charset="-122"/>
                <a:cs typeface="Calibri" panose="020F0502020204030204" pitchFamily="34" charset="0"/>
              </a:rPr>
              <a:t>It was as incredible as if you fired a 15-inch shell at a piece of tissue paper and it came back and hit you.</a:t>
            </a:r>
          </a:p>
          <a:p>
            <a:pPr algn="r" eaLnBrk="1" hangingPunct="1">
              <a:spcBef>
                <a:spcPct val="50000"/>
              </a:spcBef>
              <a:defRPr/>
            </a:pPr>
            <a:r>
              <a:rPr lang="en-US" altLang="zh-CN" i="1" dirty="0" smtClean="0">
                <a:latin typeface="Bradley Hand ITC" panose="03070402050302030203" pitchFamily="66" charset="0"/>
                <a:ea typeface="方正新书宋简体" panose="03000509000000000000" pitchFamily="65" charset="-122"/>
                <a:cs typeface="Calibri" panose="020F0502020204030204" pitchFamily="34" charset="0"/>
              </a:rPr>
              <a:t>—— Rutherford</a:t>
            </a:r>
          </a:p>
        </p:txBody>
      </p:sp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2415889"/>
            <a:ext cx="3789993" cy="2105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4" grpId="0"/>
      <p:bldP spid="5" grpId="0"/>
      <p:bldP spid="37" grpId="0" build="p" autoUpdateAnimBg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4035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汤姆逊模型的困难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10716" y="1722438"/>
            <a:ext cx="422116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近似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散射受电子的影响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忽略不计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只须考虑原子中带正电而质量大的部分对粒子的影响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365778" y="3928201"/>
            <a:ext cx="43354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当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时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原子受的库仑斥力为：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当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时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原子受的库仑斥力为：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当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时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，原子受的库仑斥力最大：</a:t>
            </a:r>
            <a:endParaRPr kumimoji="1"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12939" y="3198813"/>
            <a:ext cx="4197350" cy="408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近似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只受库仑力的作用。 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7819505" y="1722438"/>
            <a:ext cx="3677752" cy="3734146"/>
            <a:chOff x="5320145" y="945804"/>
            <a:chExt cx="3677752" cy="3734146"/>
          </a:xfrm>
        </p:grpSpPr>
        <p:sp>
          <p:nvSpPr>
            <p:cNvPr id="17" name="椭圆 16"/>
            <p:cNvSpPr/>
            <p:nvPr/>
          </p:nvSpPr>
          <p:spPr>
            <a:xfrm>
              <a:off x="5320145" y="945804"/>
              <a:ext cx="1856509" cy="1856509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lumMod val="5000"/>
                    <a:lumOff val="95000"/>
                  </a:schemeClr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3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方正新书宋简体" panose="03000509000000000000" pitchFamily="65" charset="-122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937250" y="2997199"/>
              <a:ext cx="3044190" cy="1682750"/>
              <a:chOff x="5937250" y="2864901"/>
              <a:chExt cx="3044190" cy="2367499"/>
            </a:xfrm>
          </p:grpSpPr>
          <p:cxnSp>
            <p:nvCxnSpPr>
              <p:cNvPr id="27" name="直接箭头连接符 26"/>
              <p:cNvCxnSpPr/>
              <p:nvPr/>
            </p:nvCxnSpPr>
            <p:spPr>
              <a:xfrm flipV="1">
                <a:off x="6248400" y="2864901"/>
                <a:ext cx="0" cy="236749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>
                <a:off x="5937250" y="5232400"/>
                <a:ext cx="304419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任意多边形 28"/>
              <p:cNvSpPr/>
              <p:nvPr/>
            </p:nvSpPr>
            <p:spPr>
              <a:xfrm>
                <a:off x="7176654" y="3464560"/>
                <a:ext cx="1534160" cy="1676400"/>
              </a:xfrm>
              <a:custGeom>
                <a:avLst/>
                <a:gdLst>
                  <a:gd name="connsiteX0" fmla="*/ 0 w 1534160"/>
                  <a:gd name="connsiteY0" fmla="*/ 0 h 1767840"/>
                  <a:gd name="connsiteX1" fmla="*/ 386080 w 1534160"/>
                  <a:gd name="connsiteY1" fmla="*/ 1198880 h 1767840"/>
                  <a:gd name="connsiteX2" fmla="*/ 873760 w 1534160"/>
                  <a:gd name="connsiteY2" fmla="*/ 1645920 h 1767840"/>
                  <a:gd name="connsiteX3" fmla="*/ 1534160 w 1534160"/>
                  <a:gd name="connsiteY3" fmla="*/ 1767840 h 17678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34160" h="1767840">
                    <a:moveTo>
                      <a:pt x="0" y="0"/>
                    </a:moveTo>
                    <a:cubicBezTo>
                      <a:pt x="120226" y="462280"/>
                      <a:pt x="240453" y="924560"/>
                      <a:pt x="386080" y="1198880"/>
                    </a:cubicBezTo>
                    <a:cubicBezTo>
                      <a:pt x="531707" y="1473200"/>
                      <a:pt x="682413" y="1551093"/>
                      <a:pt x="873760" y="1645920"/>
                    </a:cubicBezTo>
                    <a:cubicBezTo>
                      <a:pt x="1065107" y="1740747"/>
                      <a:pt x="1299633" y="1754293"/>
                      <a:pt x="1534160" y="176784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方正新书宋简体" panose="03000509000000000000" pitchFamily="65" charset="-122"/>
                </a:endParaRPr>
              </a:p>
            </p:txBody>
          </p:sp>
          <p:cxnSp>
            <p:nvCxnSpPr>
              <p:cNvPr id="30" name="直接连接符 29"/>
              <p:cNvCxnSpPr>
                <a:endCxn id="29" idx="0"/>
              </p:cNvCxnSpPr>
              <p:nvPr/>
            </p:nvCxnSpPr>
            <p:spPr>
              <a:xfrm flipV="1">
                <a:off x="6248400" y="3464560"/>
                <a:ext cx="928254" cy="176784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/>
            <p:cNvCxnSpPr>
              <a:stCxn id="17" idx="6"/>
            </p:cNvCxnSpPr>
            <p:nvPr/>
          </p:nvCxnSpPr>
          <p:spPr>
            <a:xfrm>
              <a:off x="7176654" y="1874059"/>
              <a:ext cx="0" cy="2805891"/>
            </a:xfrm>
            <a:prstGeom prst="line">
              <a:avLst/>
            </a:prstGeom>
            <a:ln w="1905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7" idx="2"/>
            </p:cNvCxnSpPr>
            <p:nvPr/>
          </p:nvCxnSpPr>
          <p:spPr>
            <a:xfrm flipH="1">
              <a:off x="5320145" y="1874059"/>
              <a:ext cx="92825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5549900" y="1504726"/>
              <a:ext cx="2666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R</a:t>
              </a:r>
              <a:endPara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5859600" y="291431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F</a:t>
              </a:r>
              <a:endPara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23463" y="427812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r</a:t>
              </a:r>
              <a:endParaRPr lang="zh-CN" altLang="en-US" b="1" i="1" dirty="0">
                <a:latin typeface="Times New Roman" panose="02020603050405020304" pitchFamily="18" charset="0"/>
                <a:ea typeface="方正新书宋简体" panose="03000509000000000000" pitchFamily="65" charset="-122"/>
              </a:endParaRP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63968"/>
              </p:ext>
            </p:extLst>
          </p:nvPr>
        </p:nvGraphicFramePr>
        <p:xfrm>
          <a:off x="5420270" y="3788669"/>
          <a:ext cx="1892160" cy="85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6" name="Equation" r:id="rId3" imgW="1892160" imgH="850680" progId="Equation.DSMT4">
                  <p:embed/>
                </p:oleObj>
              </mc:Choice>
              <mc:Fallback>
                <p:oleObj name="Equation" r:id="rId3" imgW="1892160" imgH="850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0270" y="3788669"/>
                        <a:ext cx="1892160" cy="85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65227"/>
              </p:ext>
            </p:extLst>
          </p:nvPr>
        </p:nvGraphicFramePr>
        <p:xfrm>
          <a:off x="5509100" y="5617133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7" name="Equation" r:id="rId5" imgW="1892160" imgH="850680" progId="Equation.DSMT4">
                  <p:embed/>
                </p:oleObj>
              </mc:Choice>
              <mc:Fallback>
                <p:oleObj name="Equation" r:id="rId5" imgW="1892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9100" y="5617133"/>
                        <a:ext cx="189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78890"/>
              </p:ext>
            </p:extLst>
          </p:nvPr>
        </p:nvGraphicFramePr>
        <p:xfrm>
          <a:off x="5331300" y="4658504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8" name="Equation" r:id="rId7" imgW="2070000" imgH="850680" progId="Equation.DSMT4">
                  <p:embed/>
                </p:oleObj>
              </mc:Choice>
              <mc:Fallback>
                <p:oleObj name="Equation" r:id="rId7" imgW="20700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1300" y="4658504"/>
                        <a:ext cx="2070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五讲 卢瑟福原子模型</a:t>
            </a:r>
          </a:p>
        </p:txBody>
      </p:sp>
      <p:sp>
        <p:nvSpPr>
          <p:cNvPr id="45059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.3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汤姆逊模型的困难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771525" y="1831975"/>
            <a:ext cx="4171950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TW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粒子受原子作用后动量发生变化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  <a:endParaRPr kumimoji="1"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771524" y="3233738"/>
            <a:ext cx="78708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大角散射不可能在汤姆逊模型中</a:t>
            </a:r>
            <a:r>
              <a:rPr kumimoji="1" lang="zh-TW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发生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散射角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大于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°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的比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%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少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得多；散射角大于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90°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的约为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10</a:t>
            </a:r>
            <a:r>
              <a:rPr kumimoji="1"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-3500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必须重新寻找原子的结构模型。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771525" y="4811713"/>
            <a:ext cx="6441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解决方法：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减少带正电部分的半径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使作用力增大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 </a:t>
            </a: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771525" y="4268788"/>
            <a:ext cx="49593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困难：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作用力</a:t>
            </a:r>
            <a:r>
              <a:rPr kumimoji="1"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F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太小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</a:t>
            </a:r>
            <a:r>
              <a:rPr kumimoji="1" lang="zh-TW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不能发生大角散射</a:t>
            </a: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71716" y="2425700"/>
            <a:ext cx="1733167" cy="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最大散射角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：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771524" y="5573713"/>
            <a:ext cx="5686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汤姆逊原子模型确实是名副其实的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“糟糕”模型</a:t>
            </a:r>
            <a:endParaRPr kumimoji="1"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4271963"/>
            <a:ext cx="3713163" cy="225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21" descr="cap1-1-21副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6" r="3412"/>
          <a:stretch>
            <a:fillRect/>
          </a:stretch>
        </p:blipFill>
        <p:spPr bwMode="auto">
          <a:xfrm>
            <a:off x="7785100" y="2012812"/>
            <a:ext cx="4406900" cy="105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420"/>
              </p:ext>
            </p:extLst>
          </p:nvPr>
        </p:nvGraphicFramePr>
        <p:xfrm>
          <a:off x="4559300" y="1842518"/>
          <a:ext cx="322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4" name="Equation" r:id="rId5" imgW="3225600" imgH="774360" progId="Equation.DSMT4">
                  <p:embed/>
                </p:oleObj>
              </mc:Choice>
              <mc:Fallback>
                <p:oleObj name="Equation" r:id="rId5" imgW="3225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9300" y="1842518"/>
                        <a:ext cx="322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12664"/>
              </p:ext>
            </p:extLst>
          </p:nvPr>
        </p:nvGraphicFramePr>
        <p:xfrm>
          <a:off x="2404428" y="2489178"/>
          <a:ext cx="2006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5" name="Equation" r:id="rId7" imgW="2006280" imgH="799920" progId="Equation.DSMT4">
                  <p:embed/>
                </p:oleObj>
              </mc:Choice>
              <mc:Fallback>
                <p:oleObj name="Equation" r:id="rId7" imgW="20062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4428" y="2489178"/>
                        <a:ext cx="2006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 autoUpdateAnimBg="0"/>
      <p:bldP spid="25" grpId="0" autoUpdateAnimBg="0"/>
      <p:bldP spid="26" grpId="0" autoUpdateAnimBg="0"/>
      <p:bldP spid="3" grpId="0"/>
      <p:bldP spid="28" grpId="0" autoUpdateAnimBg="0"/>
    </p:bldLst>
  </p:timing>
</p:sld>
</file>

<file path=ppt/theme/theme1.xml><?xml version="1.0" encoding="utf-8"?>
<a:theme xmlns:a="http://schemas.openxmlformats.org/drawingml/2006/main" name="母版尝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CB506768-777D-4B12-9CC9-01354EF86361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F49BBFB9-20DF-44C8-AB6F-6503A88DF186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C64F8762-51AA-45A3-89A1-90111EC3B3A6}"/>
    </a:ext>
  </a:extLst>
</a:theme>
</file>

<file path=ppt/theme/theme5.xml><?xml version="1.0" encoding="utf-8"?>
<a:theme xmlns:a="http://schemas.openxmlformats.org/drawingml/2006/main" name="母版尝试-无校徽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0E4F761-CC50-41EA-B1B9-3BFF9F164859}"/>
    </a:ext>
  </a:extLst>
</a:theme>
</file>

<file path=ppt/theme/theme6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1347CAD-8FFD-475F-B990-62B7C3D69B52}"/>
    </a:ext>
  </a:extLst>
</a:theme>
</file>

<file path=ppt/theme/theme7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D5229C70-5AFB-4F66-8E7C-A2400D6A6E8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丝状</Template>
  <TotalTime>26912</TotalTime>
  <Words>2999</Words>
  <Application>Microsoft Office PowerPoint</Application>
  <PresentationFormat>宽屏</PresentationFormat>
  <Paragraphs>19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44" baseType="lpstr">
      <vt:lpstr>HGB2X_CNKI</vt:lpstr>
      <vt:lpstr>等线</vt:lpstr>
      <vt:lpstr>等线 Light</vt:lpstr>
      <vt:lpstr>方正新书宋简体</vt:lpstr>
      <vt:lpstr>宋体</vt:lpstr>
      <vt:lpstr>Arial</vt:lpstr>
      <vt:lpstr>Bradley Hand ITC</vt:lpstr>
      <vt:lpstr>Calibri</vt:lpstr>
      <vt:lpstr>Symbol</vt:lpstr>
      <vt:lpstr>Times New Roman</vt:lpstr>
      <vt:lpstr>Wingdings</vt:lpstr>
      <vt:lpstr>Wingdings 3</vt:lpstr>
      <vt:lpstr>母版尝试</vt:lpstr>
      <vt:lpstr>1_Office 主题​​</vt:lpstr>
      <vt:lpstr>自定义设计方案</vt:lpstr>
      <vt:lpstr>2_Office 主题​​</vt:lpstr>
      <vt:lpstr>母版尝试-无校徽</vt:lpstr>
      <vt:lpstr>3_Office 主题​​</vt:lpstr>
      <vt:lpstr>4_Office 主题​​</vt:lpstr>
      <vt:lpstr>Equation</vt:lpstr>
      <vt:lpstr>近 代 物 理 学 选 讲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第五讲 卢瑟福原子模型</vt:lpstr>
      <vt:lpstr>PowerPoint 演示文稿</vt:lpstr>
      <vt:lpstr>瞄准距离推导</vt:lpstr>
      <vt:lpstr>瞄准距离推导</vt:lpstr>
      <vt:lpstr>微分散射公式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me</dc:creator>
  <cp:lastModifiedBy>Ben</cp:lastModifiedBy>
  <cp:revision>1141</cp:revision>
  <dcterms:created xsi:type="dcterms:W3CDTF">2017-02-21T13:54:52Z</dcterms:created>
  <dcterms:modified xsi:type="dcterms:W3CDTF">2022-03-02T04:33:18Z</dcterms:modified>
</cp:coreProperties>
</file>